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B68AFBE" w14:textId="1D2C74EB" w:rsidR="00A30B3E" w:rsidRPr="00E568C6" w:rsidRDefault="00FC64C1" w:rsidP="00FC64C1">
      <w:pPr>
        <w:jc w:val="center"/>
        <w:rPr>
          <w:b/>
          <w:bCs/>
          <w:noProof/>
          <w:color w:val="FF0000"/>
          <w:sz w:val="28"/>
          <w:szCs w:val="28"/>
        </w:rPr>
      </w:pPr>
      <w:r w:rsidRPr="00E568C6">
        <w:rPr>
          <w:b/>
          <w:bCs/>
          <w:noProof/>
          <w:color w:val="FF0000"/>
          <w:sz w:val="28"/>
          <w:szCs w:val="28"/>
        </w:rPr>
        <w:t>ქვიზი 5</w:t>
      </w:r>
      <w:r w:rsidR="00E568C6">
        <w:rPr>
          <w:b/>
          <w:bCs/>
          <w:noProof/>
          <w:color w:val="FF0000"/>
          <w:sz w:val="28"/>
          <w:szCs w:val="28"/>
        </w:rPr>
        <w:t>-ის</w:t>
      </w:r>
      <w:r w:rsidRPr="00E568C6">
        <w:rPr>
          <w:b/>
          <w:bCs/>
          <w:noProof/>
          <w:color w:val="FF0000"/>
          <w:sz w:val="28"/>
          <w:szCs w:val="28"/>
        </w:rPr>
        <w:t xml:space="preserve"> </w:t>
      </w:r>
      <w:r w:rsidR="00E568C6">
        <w:rPr>
          <w:b/>
          <w:bCs/>
          <w:noProof/>
          <w:color w:val="FF0000"/>
          <w:sz w:val="28"/>
          <w:szCs w:val="28"/>
        </w:rPr>
        <w:t xml:space="preserve">და ფინალურის </w:t>
      </w:r>
      <w:r w:rsidRPr="00E568C6">
        <w:rPr>
          <w:b/>
          <w:bCs/>
          <w:noProof/>
          <w:color w:val="FF0000"/>
          <w:sz w:val="28"/>
          <w:szCs w:val="28"/>
        </w:rPr>
        <w:t>ნიმუში</w:t>
      </w:r>
    </w:p>
    <w:p w14:paraId="455F6CEA" w14:textId="2A20789E" w:rsidR="00FC64C1" w:rsidRPr="00E568C6" w:rsidRDefault="00FC64C1" w:rsidP="00FC64C1">
      <w:pPr>
        <w:rPr>
          <w:b/>
          <w:bCs/>
          <w:noProof/>
          <w:color w:val="FF0000"/>
          <w:sz w:val="28"/>
          <w:szCs w:val="28"/>
          <w:u w:val="single"/>
          <w:lang w:val="en-US"/>
        </w:rPr>
      </w:pPr>
      <w:r w:rsidRPr="00E568C6">
        <w:rPr>
          <w:b/>
          <w:bCs/>
          <w:noProof/>
          <w:color w:val="FF0000"/>
          <w:sz w:val="28"/>
          <w:szCs w:val="28"/>
          <w:u w:val="single"/>
        </w:rPr>
        <w:t>ხელით დასაწერი ფურცელზე:</w:t>
      </w:r>
    </w:p>
    <w:p w14:paraId="3ABFFF52" w14:textId="75B3B78C" w:rsidR="00FC64C1" w:rsidRPr="00E568C6" w:rsidRDefault="00FC64C1" w:rsidP="00FC64C1">
      <w:pPr>
        <w:jc w:val="both"/>
        <w:rPr>
          <w:noProof/>
          <w:color w:val="7030A0"/>
          <w:sz w:val="28"/>
          <w:szCs w:val="28"/>
        </w:rPr>
      </w:pPr>
      <w:r w:rsidRPr="00E568C6">
        <w:rPr>
          <w:noProof/>
          <w:color w:val="7030A0"/>
          <w:sz w:val="28"/>
          <w:szCs w:val="28"/>
          <w:u w:val="single"/>
        </w:rPr>
        <w:t>ფურცელზე დაწერილის გაფორმება:</w:t>
      </w:r>
      <w:r w:rsidRPr="00E568C6">
        <w:rPr>
          <w:noProof/>
          <w:color w:val="7030A0"/>
          <w:sz w:val="28"/>
          <w:szCs w:val="28"/>
        </w:rPr>
        <w:t xml:space="preserve"> ფურცელს უნდა ეწეროს სახელი და გვარი, ასევე თარიღი, თუკი რამდენიმე ფურცელს გამოიყენებთ ფურცლები დანომროთ.</w:t>
      </w:r>
      <w:r w:rsidR="004C14AF" w:rsidRPr="00E568C6">
        <w:rPr>
          <w:noProof/>
          <w:color w:val="7030A0"/>
          <w:sz w:val="28"/>
          <w:szCs w:val="28"/>
        </w:rPr>
        <w:t xml:space="preserve"> საკითხები შესაბამისი ნუმერაციით გამოსახეთ.</w:t>
      </w:r>
      <w:r w:rsidRPr="00E568C6">
        <w:rPr>
          <w:noProof/>
          <w:color w:val="7030A0"/>
          <w:sz w:val="28"/>
          <w:szCs w:val="28"/>
        </w:rPr>
        <w:t xml:space="preserve"> ხელნაწერი იყოს გარჩევადი ნაწერის კუთხით. ასევე მისი ფოტო ასლიც უნდა იყოს გარჩევადი. ფოტოებიც დანომრეთ</w:t>
      </w:r>
      <w:r w:rsidR="004C14AF" w:rsidRPr="00E568C6">
        <w:rPr>
          <w:noProof/>
          <w:color w:val="7030A0"/>
          <w:sz w:val="28"/>
          <w:szCs w:val="28"/>
        </w:rPr>
        <w:t>.</w:t>
      </w:r>
    </w:p>
    <w:p w14:paraId="3F394C59" w14:textId="727025CF" w:rsidR="00007A32" w:rsidRPr="00007A32" w:rsidRDefault="00FC64C1" w:rsidP="00007A32">
      <w:pPr>
        <w:jc w:val="both"/>
        <w:rPr>
          <w:b/>
          <w:bCs/>
          <w:sz w:val="28"/>
          <w:szCs w:val="28"/>
        </w:rPr>
      </w:pPr>
      <w:r w:rsidRPr="00007A32">
        <w:rPr>
          <w:b/>
          <w:bCs/>
          <w:noProof/>
          <w:sz w:val="28"/>
          <w:szCs w:val="28"/>
        </w:rPr>
        <w:t xml:space="preserve">1. </w:t>
      </w:r>
      <w:r w:rsidR="00007A32" w:rsidRPr="00007A32">
        <w:rPr>
          <w:b/>
          <w:bCs/>
          <w:sz w:val="28"/>
          <w:szCs w:val="28"/>
        </w:rPr>
        <w:t xml:space="preserve">მოცემულია ვექტორები </w:t>
      </w:r>
      <w:r w:rsidR="00007A32" w:rsidRPr="00007A32">
        <w:rPr>
          <w:b/>
          <w:bCs/>
          <w:sz w:val="28"/>
          <w:szCs w:val="28"/>
          <w:lang w:val="en-US"/>
        </w:rPr>
        <w:t>a(</w:t>
      </w:r>
      <w:r w:rsidR="00007A32" w:rsidRPr="00007A32">
        <w:rPr>
          <w:b/>
          <w:bCs/>
          <w:sz w:val="28"/>
          <w:szCs w:val="28"/>
        </w:rPr>
        <w:t>-1</w:t>
      </w:r>
      <w:r w:rsidR="00007A32" w:rsidRPr="00007A32">
        <w:rPr>
          <w:b/>
          <w:bCs/>
          <w:sz w:val="28"/>
          <w:szCs w:val="28"/>
          <w:lang w:val="en-US"/>
        </w:rPr>
        <w:t>;</w:t>
      </w:r>
      <w:r w:rsidR="00007A32" w:rsidRPr="00007A32">
        <w:rPr>
          <w:b/>
          <w:bCs/>
          <w:sz w:val="28"/>
          <w:szCs w:val="28"/>
        </w:rPr>
        <w:t>2</w:t>
      </w:r>
      <w:r w:rsidR="00007A32" w:rsidRPr="00007A32">
        <w:rPr>
          <w:b/>
          <w:bCs/>
          <w:sz w:val="28"/>
          <w:szCs w:val="28"/>
          <w:lang w:val="en-US"/>
        </w:rPr>
        <w:t>;</w:t>
      </w:r>
      <w:r w:rsidR="00007A32" w:rsidRPr="00007A32">
        <w:rPr>
          <w:b/>
          <w:bCs/>
          <w:sz w:val="28"/>
          <w:szCs w:val="28"/>
        </w:rPr>
        <w:t>0</w:t>
      </w:r>
      <w:r w:rsidR="00007A32" w:rsidRPr="00007A32">
        <w:rPr>
          <w:b/>
          <w:bCs/>
          <w:sz w:val="28"/>
          <w:szCs w:val="28"/>
          <w:lang w:val="en-US"/>
        </w:rPr>
        <w:t>) b(</w:t>
      </w:r>
      <w:r w:rsidR="00007A32" w:rsidRPr="00007A32">
        <w:rPr>
          <w:b/>
          <w:bCs/>
          <w:sz w:val="28"/>
          <w:szCs w:val="28"/>
        </w:rPr>
        <w:t>3</w:t>
      </w:r>
      <w:r w:rsidR="00007A32" w:rsidRPr="00007A32">
        <w:rPr>
          <w:b/>
          <w:bCs/>
          <w:sz w:val="28"/>
          <w:szCs w:val="28"/>
          <w:lang w:val="en-US"/>
        </w:rPr>
        <w:t>;</w:t>
      </w:r>
      <w:r w:rsidR="00007A32" w:rsidRPr="00007A32">
        <w:rPr>
          <w:b/>
          <w:bCs/>
          <w:sz w:val="28"/>
          <w:szCs w:val="28"/>
        </w:rPr>
        <w:t>2</w:t>
      </w:r>
      <w:r w:rsidR="00007A32" w:rsidRPr="00007A32">
        <w:rPr>
          <w:b/>
          <w:bCs/>
          <w:sz w:val="28"/>
          <w:szCs w:val="28"/>
          <w:lang w:val="en-US"/>
        </w:rPr>
        <w:t>;</w:t>
      </w:r>
      <w:r w:rsidR="00007A32" w:rsidRPr="00007A32">
        <w:rPr>
          <w:b/>
          <w:bCs/>
          <w:sz w:val="28"/>
          <w:szCs w:val="28"/>
        </w:rPr>
        <w:t>1</w:t>
      </w:r>
      <w:r w:rsidR="00007A32" w:rsidRPr="00007A32">
        <w:rPr>
          <w:b/>
          <w:bCs/>
          <w:sz w:val="28"/>
          <w:szCs w:val="28"/>
          <w:lang w:val="en-US"/>
        </w:rPr>
        <w:t xml:space="preserve">) </w:t>
      </w:r>
      <w:r w:rsidR="00007A32" w:rsidRPr="00007A32">
        <w:rPr>
          <w:b/>
          <w:bCs/>
          <w:sz w:val="28"/>
          <w:szCs w:val="28"/>
        </w:rPr>
        <w:t>გამოთვალეთ:</w:t>
      </w:r>
    </w:p>
    <w:p w14:paraId="1432D2B1" w14:textId="2C14B40D" w:rsidR="00007A32" w:rsidRPr="004A7556" w:rsidRDefault="00007A32" w:rsidP="00007A32">
      <w:pPr>
        <w:pStyle w:val="ListParagraph"/>
        <w:ind w:left="567"/>
        <w:jc w:val="both"/>
        <w:rPr>
          <w:b/>
          <w:bCs/>
          <w:sz w:val="28"/>
          <w:szCs w:val="28"/>
        </w:rPr>
      </w:pPr>
      <w:r w:rsidRPr="004A7556">
        <w:rPr>
          <w:b/>
          <w:bCs/>
          <w:sz w:val="28"/>
          <w:szCs w:val="28"/>
        </w:rPr>
        <w:t xml:space="preserve">ა) a </w:t>
      </w:r>
      <w:r w:rsidR="000F3A02">
        <w:rPr>
          <w:b/>
          <w:bCs/>
          <w:sz w:val="28"/>
          <w:szCs w:val="28"/>
          <w:lang w:val="ka-GE"/>
        </w:rPr>
        <w:t xml:space="preserve">და </w:t>
      </w:r>
      <w:r w:rsidR="000F3A02">
        <w:rPr>
          <w:b/>
          <w:bCs/>
          <w:sz w:val="28"/>
          <w:szCs w:val="28"/>
        </w:rPr>
        <w:t xml:space="preserve">b </w:t>
      </w:r>
      <w:r w:rsidRPr="004A7556">
        <w:rPr>
          <w:b/>
          <w:bCs/>
          <w:sz w:val="28"/>
          <w:szCs w:val="28"/>
        </w:rPr>
        <w:t>ვექტორის სიგრძე</w:t>
      </w:r>
    </w:p>
    <w:p w14:paraId="7CC99A67" w14:textId="1ECA7AF1" w:rsidR="00007A32" w:rsidRDefault="00007A32" w:rsidP="00007A32">
      <w:pPr>
        <w:pStyle w:val="ListParagraph"/>
        <w:ind w:left="567"/>
        <w:jc w:val="both"/>
        <w:rPr>
          <w:b/>
          <w:bCs/>
          <w:sz w:val="28"/>
          <w:szCs w:val="28"/>
        </w:rPr>
      </w:pPr>
      <w:r w:rsidRPr="004A7556">
        <w:rPr>
          <w:b/>
          <w:bCs/>
          <w:sz w:val="28"/>
          <w:szCs w:val="28"/>
        </w:rPr>
        <w:t>ბ) b და</w:t>
      </w:r>
      <w:r>
        <w:rPr>
          <w:b/>
          <w:bCs/>
          <w:sz w:val="28"/>
          <w:szCs w:val="28"/>
        </w:rPr>
        <w:t xml:space="preserve"> </w:t>
      </w:r>
      <w:r w:rsidRPr="004A7556">
        <w:rPr>
          <w:b/>
          <w:bCs/>
          <w:sz w:val="28"/>
          <w:szCs w:val="28"/>
        </w:rPr>
        <w:t xml:space="preserve">a ვექტორების </w:t>
      </w:r>
      <w:r w:rsidR="00642221">
        <w:rPr>
          <w:b/>
          <w:bCs/>
          <w:sz w:val="28"/>
          <w:szCs w:val="28"/>
          <w:lang w:val="ka-GE"/>
        </w:rPr>
        <w:t>სკალარ</w:t>
      </w:r>
      <w:r w:rsidRPr="004A7556">
        <w:rPr>
          <w:b/>
          <w:bCs/>
          <w:sz w:val="28"/>
          <w:szCs w:val="28"/>
        </w:rPr>
        <w:t>ული ნამრავლი</w:t>
      </w:r>
    </w:p>
    <w:p w14:paraId="58DB2BB8" w14:textId="24FC00DE" w:rsidR="008251A3" w:rsidRPr="008251A3" w:rsidRDefault="008251A3" w:rsidP="00007A32">
      <w:pPr>
        <w:pStyle w:val="ListParagraph"/>
        <w:ind w:left="567"/>
        <w:jc w:val="both"/>
        <w:rPr>
          <w:b/>
          <w:bCs/>
          <w:sz w:val="28"/>
          <w:szCs w:val="28"/>
          <w:lang w:val="ka-GE"/>
        </w:rPr>
      </w:pPr>
      <w:r>
        <w:rPr>
          <w:b/>
          <w:bCs/>
          <w:sz w:val="28"/>
          <w:szCs w:val="28"/>
          <w:lang w:val="ka-GE"/>
        </w:rPr>
        <w:t xml:space="preserve">გ) </w:t>
      </w:r>
      <w:r w:rsidRPr="004A7556">
        <w:rPr>
          <w:b/>
          <w:bCs/>
          <w:sz w:val="28"/>
          <w:szCs w:val="28"/>
        </w:rPr>
        <w:t>b და</w:t>
      </w:r>
      <w:r>
        <w:rPr>
          <w:b/>
          <w:bCs/>
          <w:sz w:val="28"/>
          <w:szCs w:val="28"/>
        </w:rPr>
        <w:t xml:space="preserve"> </w:t>
      </w:r>
      <w:r w:rsidRPr="004A7556">
        <w:rPr>
          <w:b/>
          <w:bCs/>
          <w:sz w:val="28"/>
          <w:szCs w:val="28"/>
        </w:rPr>
        <w:t xml:space="preserve">a ვექტორების </w:t>
      </w:r>
      <w:r>
        <w:rPr>
          <w:b/>
          <w:bCs/>
          <w:sz w:val="28"/>
          <w:szCs w:val="28"/>
          <w:lang w:val="ka-GE"/>
        </w:rPr>
        <w:t>ვექტო</w:t>
      </w:r>
      <w:r>
        <w:rPr>
          <w:b/>
          <w:bCs/>
          <w:sz w:val="28"/>
          <w:szCs w:val="28"/>
          <w:lang w:val="ka-GE"/>
        </w:rPr>
        <w:t>რ</w:t>
      </w:r>
      <w:r w:rsidRPr="004A7556">
        <w:rPr>
          <w:b/>
          <w:bCs/>
          <w:sz w:val="28"/>
          <w:szCs w:val="28"/>
        </w:rPr>
        <w:t>ული ნამრავლი</w:t>
      </w:r>
    </w:p>
    <w:p w14:paraId="549CB890" w14:textId="61E0DA19" w:rsidR="00FC64C1" w:rsidRPr="00E568C6" w:rsidRDefault="00FC64C1" w:rsidP="00007A32">
      <w:pPr>
        <w:jc w:val="both"/>
        <w:rPr>
          <w:b/>
          <w:bCs/>
          <w:noProof/>
          <w:color w:val="FF0000"/>
          <w:sz w:val="28"/>
          <w:szCs w:val="28"/>
        </w:rPr>
      </w:pPr>
      <w:r w:rsidRPr="00E568C6">
        <w:rPr>
          <w:b/>
          <w:bCs/>
          <w:noProof/>
          <w:color w:val="FF0000"/>
          <w:sz w:val="28"/>
          <w:szCs w:val="28"/>
        </w:rPr>
        <w:t>ამოხსნა:</w:t>
      </w:r>
    </w:p>
    <w:p w14:paraId="1B614F12" w14:textId="5074ED11" w:rsidR="00FC64C1" w:rsidRPr="00E568C6" w:rsidRDefault="00617139" w:rsidP="00FC64C1">
      <w:pPr>
        <w:jc w:val="both"/>
        <w:rPr>
          <w:b/>
          <w:bCs/>
          <w:noProof/>
          <w:sz w:val="28"/>
          <w:szCs w:val="28"/>
        </w:rPr>
      </w:pPr>
      <w:r>
        <w:rPr>
          <w:b/>
          <w:bCs/>
          <w:noProof/>
          <w:sz w:val="28"/>
          <w:szCs w:val="28"/>
        </w:rPr>
        <w:drawing>
          <wp:inline distT="0" distB="0" distL="0" distR="0" wp14:anchorId="30B7969E" wp14:editId="7C38EA3F">
            <wp:extent cx="4582886" cy="2661285"/>
            <wp:effectExtent l="0" t="0" r="8255" b="5715"/>
            <wp:docPr id="6" name="Picture 6" descr="Text, let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 descr="Text, letter&#10;&#10;Description automatically generated"/>
                    <pic:cNvPicPr/>
                  </pic:nvPicPr>
                  <pic:blipFill rotWithShape="1"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6586" r="20030" b="21501"/>
                    <a:stretch/>
                  </pic:blipFill>
                  <pic:spPr bwMode="auto">
                    <a:xfrm>
                      <a:off x="0" y="0"/>
                      <a:ext cx="4583471" cy="26616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9DF1A4C" w14:textId="506964AB" w:rsidR="008251A3" w:rsidRPr="00617139" w:rsidRDefault="00FC64C1" w:rsidP="00617139">
      <w:pPr>
        <w:spacing w:after="200" w:line="240" w:lineRule="auto"/>
        <w:ind w:right="288"/>
        <w:jc w:val="both"/>
        <w:rPr>
          <w:rFonts w:ascii="Sylfaen" w:hAnsi="Sylfaen"/>
          <w:b/>
          <w:sz w:val="24"/>
          <w:szCs w:val="24"/>
        </w:rPr>
      </w:pPr>
      <w:r w:rsidRPr="00617139">
        <w:rPr>
          <w:b/>
          <w:bCs/>
          <w:noProof/>
          <w:sz w:val="28"/>
          <w:szCs w:val="28"/>
        </w:rPr>
        <w:t xml:space="preserve">2. </w:t>
      </w:r>
      <w:r w:rsidR="008251A3" w:rsidRPr="00617139">
        <w:rPr>
          <w:rFonts w:ascii="Sylfaen" w:hAnsi="Sylfaen"/>
          <w:b/>
          <w:color w:val="FF0000"/>
          <w:sz w:val="24"/>
          <w:szCs w:val="24"/>
        </w:rPr>
        <w:t>მოცემულია მატრიცა</w:t>
      </w:r>
    </w:p>
    <w:p w14:paraId="7F00D103" w14:textId="77777777" w:rsidR="008251A3" w:rsidRPr="002F0002" w:rsidRDefault="008251A3" w:rsidP="008251A3">
      <w:pPr>
        <w:pStyle w:val="ListParagraph"/>
        <w:spacing w:line="240" w:lineRule="auto"/>
        <w:ind w:left="72" w:right="288"/>
        <w:jc w:val="both"/>
        <w:rPr>
          <w:rFonts w:ascii="Sylfaen" w:hAnsi="Sylfaen"/>
          <w:b/>
          <w:sz w:val="24"/>
          <w:szCs w:val="24"/>
          <w:lang w:val="ka-GE"/>
        </w:rPr>
      </w:pPr>
      <w:r w:rsidRPr="002F0002">
        <w:rPr>
          <w:rFonts w:ascii="Sylfaen" w:hAnsi="Sylfaen"/>
          <w:b/>
          <w:position w:val="-30"/>
          <w:sz w:val="24"/>
          <w:szCs w:val="24"/>
          <w:lang w:val="ka-GE"/>
        </w:rPr>
        <w:object w:dxaOrig="1280" w:dyaOrig="720" w14:anchorId="7761BD7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84.45pt;height:47.5pt" o:ole="">
            <v:imagedata r:id="rId7" o:title=""/>
          </v:shape>
          <o:OLEObject Type="Embed" ProgID="Equation.DSMT4" ShapeID="_x0000_i1031" DrawAspect="Content" ObjectID="_1733992865" r:id="rId8"/>
        </w:object>
      </w:r>
    </w:p>
    <w:p w14:paraId="5D5F6696" w14:textId="77777777" w:rsidR="008251A3" w:rsidRPr="002F0002" w:rsidRDefault="008251A3" w:rsidP="008251A3">
      <w:pPr>
        <w:pStyle w:val="ListParagraph"/>
        <w:spacing w:line="240" w:lineRule="auto"/>
        <w:ind w:left="72" w:right="288"/>
        <w:jc w:val="both"/>
        <w:rPr>
          <w:rFonts w:ascii="Sylfaen" w:hAnsi="Sylfaen"/>
          <w:b/>
          <w:sz w:val="24"/>
          <w:szCs w:val="24"/>
          <w:lang w:val="ka-GE"/>
        </w:rPr>
      </w:pPr>
      <w:r w:rsidRPr="002F0002">
        <w:rPr>
          <w:rFonts w:ascii="Sylfaen" w:hAnsi="Sylfaen"/>
          <w:b/>
          <w:sz w:val="24"/>
          <w:szCs w:val="24"/>
          <w:lang w:val="ka-GE"/>
        </w:rPr>
        <w:t xml:space="preserve">უნდა დაითვალოთ: </w:t>
      </w:r>
    </w:p>
    <w:p w14:paraId="2FEF6421" w14:textId="77777777" w:rsidR="008251A3" w:rsidRPr="002F0002" w:rsidRDefault="008251A3" w:rsidP="008251A3">
      <w:pPr>
        <w:pStyle w:val="ListParagraph"/>
        <w:spacing w:line="240" w:lineRule="auto"/>
        <w:ind w:left="72" w:right="288"/>
        <w:jc w:val="both"/>
        <w:rPr>
          <w:rFonts w:ascii="Sylfaen" w:hAnsi="Sylfaen"/>
          <w:b/>
          <w:sz w:val="24"/>
          <w:szCs w:val="24"/>
        </w:rPr>
      </w:pPr>
      <w:r w:rsidRPr="002F0002">
        <w:rPr>
          <w:rFonts w:ascii="Sylfaen" w:hAnsi="Sylfaen"/>
          <w:b/>
          <w:sz w:val="24"/>
          <w:szCs w:val="24"/>
          <w:lang w:val="ka-GE"/>
        </w:rPr>
        <w:t xml:space="preserve">ა) </w:t>
      </w:r>
      <w:r w:rsidRPr="002F0002">
        <w:rPr>
          <w:rFonts w:ascii="Sylfaen" w:hAnsi="Sylfaen"/>
          <w:b/>
          <w:sz w:val="24"/>
          <w:szCs w:val="24"/>
        </w:rPr>
        <w:t xml:space="preserve"> </w:t>
      </w:r>
      <w:r w:rsidRPr="002F0002">
        <w:rPr>
          <w:rFonts w:ascii="Sylfaen" w:hAnsi="Sylfaen"/>
          <w:b/>
          <w:sz w:val="24"/>
          <w:szCs w:val="24"/>
          <w:lang w:val="ka-GE"/>
        </w:rPr>
        <w:t>ტრანსპონირებული მატრიცა</w:t>
      </w:r>
      <w:r w:rsidRPr="002F0002">
        <w:rPr>
          <w:rFonts w:ascii="Sylfaen" w:hAnsi="Sylfaen"/>
          <w:b/>
          <w:sz w:val="24"/>
          <w:szCs w:val="24"/>
        </w:rPr>
        <w:t xml:space="preserve"> </w:t>
      </w:r>
      <w:r w:rsidRPr="002F0002">
        <w:rPr>
          <w:rFonts w:ascii="Sylfaen" w:hAnsi="Sylfaen"/>
          <w:b/>
          <w:position w:val="-4"/>
          <w:sz w:val="24"/>
          <w:szCs w:val="24"/>
        </w:rPr>
        <w:object w:dxaOrig="340" w:dyaOrig="300" w14:anchorId="7BAE931C">
          <v:shape id="_x0000_i1032" type="#_x0000_t75" style="width:16.8pt;height:15pt" o:ole="">
            <v:imagedata r:id="rId9" o:title=""/>
          </v:shape>
          <o:OLEObject Type="Embed" ProgID="Equation.DSMT4" ShapeID="_x0000_i1032" DrawAspect="Content" ObjectID="_1733992866" r:id="rId10"/>
        </w:object>
      </w:r>
    </w:p>
    <w:p w14:paraId="0DE12573" w14:textId="77777777" w:rsidR="008251A3" w:rsidRPr="002F0002" w:rsidRDefault="008251A3" w:rsidP="008251A3">
      <w:pPr>
        <w:pStyle w:val="ListParagraph"/>
        <w:spacing w:line="240" w:lineRule="auto"/>
        <w:ind w:left="72" w:right="288"/>
        <w:jc w:val="both"/>
        <w:rPr>
          <w:rFonts w:ascii="Sylfaen" w:hAnsi="Sylfaen"/>
          <w:b/>
          <w:color w:val="FF0000"/>
          <w:sz w:val="24"/>
          <w:szCs w:val="24"/>
          <w:lang w:val="ka-GE"/>
        </w:rPr>
      </w:pPr>
      <w:r w:rsidRPr="002F0002">
        <w:rPr>
          <w:rFonts w:ascii="Sylfaen" w:hAnsi="Sylfaen"/>
          <w:b/>
          <w:color w:val="FF0000"/>
          <w:sz w:val="24"/>
          <w:szCs w:val="24"/>
          <w:lang w:val="ka-GE"/>
        </w:rPr>
        <w:t>ტრანსპონირებული მატრიცა მიიღება თუ არსებული მატრიცის სტრიქონებს გადავწერთ სვეტებად ანდაც მატრიცის არსებულ სვეტებს გადავწერთ სტრიქონებად.</w:t>
      </w:r>
    </w:p>
    <w:p w14:paraId="11666FFE" w14:textId="77777777" w:rsidR="008251A3" w:rsidRPr="002F0002" w:rsidRDefault="008251A3" w:rsidP="008251A3">
      <w:pPr>
        <w:pStyle w:val="ListParagraph"/>
        <w:spacing w:line="240" w:lineRule="auto"/>
        <w:ind w:left="72" w:right="288"/>
        <w:jc w:val="both"/>
        <w:rPr>
          <w:rFonts w:ascii="Sylfaen" w:hAnsi="Sylfaen"/>
          <w:b/>
          <w:sz w:val="24"/>
          <w:szCs w:val="24"/>
          <w:lang w:val="ka-GE"/>
        </w:rPr>
      </w:pPr>
      <w:r w:rsidRPr="002F0002">
        <w:rPr>
          <w:rFonts w:ascii="Sylfaen" w:hAnsi="Sylfaen"/>
          <w:b/>
          <w:position w:val="-30"/>
          <w:sz w:val="24"/>
          <w:szCs w:val="24"/>
          <w:lang w:val="ka-GE"/>
        </w:rPr>
        <w:object w:dxaOrig="1400" w:dyaOrig="720" w14:anchorId="734E9660">
          <v:shape id="_x0000_i1033" type="#_x0000_t75" style="width:101.95pt;height:52.65pt" o:ole="">
            <v:imagedata r:id="rId11" o:title=""/>
          </v:shape>
          <o:OLEObject Type="Embed" ProgID="Equation.DSMT4" ShapeID="_x0000_i1033" DrawAspect="Content" ObjectID="_1733992867" r:id="rId12"/>
        </w:object>
      </w:r>
    </w:p>
    <w:p w14:paraId="51D1DF07" w14:textId="1BACA603" w:rsidR="008251A3" w:rsidRPr="002F0002" w:rsidRDefault="00CE1E09" w:rsidP="008251A3">
      <w:pPr>
        <w:pStyle w:val="ListParagraph"/>
        <w:spacing w:line="240" w:lineRule="auto"/>
        <w:ind w:left="72" w:right="288"/>
        <w:jc w:val="both"/>
        <w:rPr>
          <w:rFonts w:ascii="Sylfaen" w:hAnsi="Sylfaen"/>
          <w:b/>
          <w:sz w:val="24"/>
          <w:szCs w:val="24"/>
          <w:lang w:val="ka-GE"/>
        </w:rPr>
      </w:pPr>
      <w:r>
        <w:rPr>
          <w:rFonts w:ascii="Sylfaen" w:hAnsi="Sylfaen"/>
          <w:b/>
          <w:sz w:val="24"/>
          <w:szCs w:val="24"/>
          <w:lang w:val="ka-GE"/>
        </w:rPr>
        <w:t>ბ</w:t>
      </w:r>
      <w:r w:rsidR="008251A3" w:rsidRPr="002F0002">
        <w:rPr>
          <w:rFonts w:ascii="Sylfaen" w:hAnsi="Sylfaen"/>
          <w:b/>
          <w:sz w:val="24"/>
          <w:szCs w:val="24"/>
          <w:lang w:val="ka-GE"/>
        </w:rPr>
        <w:t>) გამოიანგარიშეთ</w:t>
      </w:r>
      <w:r w:rsidR="008251A3">
        <w:rPr>
          <w:rFonts w:ascii="Sylfaen" w:hAnsi="Sylfaen"/>
          <w:b/>
          <w:sz w:val="24"/>
          <w:szCs w:val="24"/>
          <w:lang w:val="ka-GE"/>
        </w:rPr>
        <w:t xml:space="preserve"> </w:t>
      </w:r>
      <w:r w:rsidR="008251A3" w:rsidRPr="002F0002">
        <w:rPr>
          <w:rFonts w:ascii="Sylfaen" w:hAnsi="Sylfaen"/>
          <w:b/>
          <w:sz w:val="24"/>
          <w:szCs w:val="24"/>
          <w:lang w:val="ka-GE"/>
        </w:rPr>
        <w:t>შებრუნებული მატრიცა</w:t>
      </w:r>
      <w:r w:rsidR="008251A3">
        <w:rPr>
          <w:rFonts w:ascii="Sylfaen" w:hAnsi="Sylfaen"/>
          <w:b/>
          <w:sz w:val="24"/>
          <w:szCs w:val="24"/>
          <w:lang w:val="ka-GE"/>
        </w:rPr>
        <w:t xml:space="preserve"> </w:t>
      </w:r>
      <w:r w:rsidR="008251A3" w:rsidRPr="002F0002">
        <w:rPr>
          <w:rFonts w:ascii="Sylfaen" w:hAnsi="Sylfaen"/>
          <w:b/>
          <w:position w:val="-4"/>
          <w:sz w:val="24"/>
          <w:szCs w:val="24"/>
        </w:rPr>
        <w:object w:dxaOrig="380" w:dyaOrig="300" w14:anchorId="2EFAE5F0">
          <v:shape id="_x0000_i1038" type="#_x0000_t75" style="width:19.35pt;height:15pt" o:ole="">
            <v:imagedata r:id="rId13" o:title=""/>
          </v:shape>
          <o:OLEObject Type="Embed" ProgID="Equation.DSMT4" ShapeID="_x0000_i1038" DrawAspect="Content" ObjectID="_1733992868" r:id="rId14"/>
        </w:object>
      </w:r>
    </w:p>
    <w:p w14:paraId="7B65FBA9" w14:textId="77777777" w:rsidR="008251A3" w:rsidRPr="002F0002" w:rsidRDefault="008251A3" w:rsidP="008251A3">
      <w:pPr>
        <w:pStyle w:val="ListParagraph"/>
        <w:spacing w:line="240" w:lineRule="auto"/>
        <w:ind w:left="72" w:right="288"/>
        <w:jc w:val="both"/>
        <w:rPr>
          <w:rFonts w:ascii="Sylfaen" w:hAnsi="Sylfaen"/>
          <w:b/>
          <w:sz w:val="24"/>
          <w:szCs w:val="24"/>
          <w:lang w:val="ka-GE"/>
        </w:rPr>
      </w:pPr>
      <w:r w:rsidRPr="002F0002">
        <w:rPr>
          <w:noProof/>
          <w:sz w:val="24"/>
          <w:szCs w:val="24"/>
        </w:rPr>
        <w:drawing>
          <wp:inline distT="0" distB="0" distL="0" distR="0" wp14:anchorId="0B345F48" wp14:editId="7338110A">
            <wp:extent cx="3566036" cy="1152525"/>
            <wp:effectExtent l="0" t="0" r="0" b="0"/>
            <wp:docPr id="4" name="Picture 4" descr="Inverse of a 2x2 Matrix - YouTub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Inverse of a 2x2 Matrix - YouTube"/>
                    <pic:cNvPicPr>
                      <a:picLocks noChangeAspect="1" noChangeArrowheads="1"/>
                    </pic:cNvPicPr>
                  </pic:nvPicPr>
                  <pic:blipFill rotWithShape="1"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2545"/>
                    <a:stretch/>
                  </pic:blipFill>
                  <pic:spPr bwMode="auto">
                    <a:xfrm>
                      <a:off x="0" y="0"/>
                      <a:ext cx="3572718" cy="1154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27486B9" w14:textId="77777777" w:rsidR="008251A3" w:rsidRPr="002F0002" w:rsidRDefault="008251A3" w:rsidP="008251A3">
      <w:pPr>
        <w:pStyle w:val="ListParagraph"/>
        <w:spacing w:line="240" w:lineRule="auto"/>
        <w:ind w:left="72" w:right="288"/>
        <w:jc w:val="both"/>
        <w:rPr>
          <w:rFonts w:ascii="Sylfaen" w:hAnsi="Sylfaen"/>
          <w:b/>
          <w:color w:val="FF0000"/>
          <w:sz w:val="24"/>
          <w:szCs w:val="24"/>
          <w:lang w:val="ka-GE"/>
        </w:rPr>
      </w:pPr>
      <w:r w:rsidRPr="002F0002">
        <w:rPr>
          <w:rFonts w:ascii="Sylfaen" w:hAnsi="Sylfaen"/>
          <w:b/>
          <w:color w:val="FF0000"/>
          <w:sz w:val="24"/>
          <w:szCs w:val="24"/>
          <w:lang w:val="ka-GE"/>
        </w:rPr>
        <w:t>იმისთვის რომ იპოვოთ მატრიცის შებრუნებული საჭიროა ეს მატრიცა იყოს კვადრატული და მისი დეტერმინატი იყოს ნულისაგან განსხავებული. როგორც სურათზე ხედავთ მარტივია 2</w:t>
      </w:r>
      <w:r w:rsidRPr="002F0002">
        <w:rPr>
          <w:rFonts w:ascii="Sylfaen" w:hAnsi="Sylfaen"/>
          <w:b/>
          <w:color w:val="FF0000"/>
          <w:sz w:val="24"/>
          <w:szCs w:val="24"/>
        </w:rPr>
        <w:t>x2</w:t>
      </w:r>
      <w:r w:rsidRPr="002F0002">
        <w:rPr>
          <w:rFonts w:ascii="Sylfaen" w:hAnsi="Sylfaen"/>
          <w:b/>
          <w:color w:val="FF0000"/>
          <w:sz w:val="24"/>
          <w:szCs w:val="24"/>
          <w:lang w:val="ka-GE"/>
        </w:rPr>
        <w:t xml:space="preserve"> მატრიცის </w:t>
      </w:r>
      <w:proofErr w:type="spellStart"/>
      <w:r w:rsidRPr="002F0002">
        <w:rPr>
          <w:rFonts w:ascii="Sylfaen" w:hAnsi="Sylfaen"/>
          <w:b/>
          <w:color w:val="FF0000"/>
          <w:sz w:val="24"/>
          <w:szCs w:val="24"/>
          <w:lang w:val="ka-GE"/>
        </w:rPr>
        <w:t>შებრუნებულის</w:t>
      </w:r>
      <w:proofErr w:type="spellEnd"/>
      <w:r w:rsidRPr="002F0002">
        <w:rPr>
          <w:rFonts w:ascii="Sylfaen" w:hAnsi="Sylfaen"/>
          <w:b/>
          <w:color w:val="FF0000"/>
          <w:sz w:val="24"/>
          <w:szCs w:val="24"/>
          <w:lang w:val="ka-GE"/>
        </w:rPr>
        <w:t xml:space="preserve"> პოვნა და დაწერა. ამისათვის გვჭირდება 1 შეფარდებული დეტერმინანტთან გავამ</w:t>
      </w:r>
      <w:r>
        <w:rPr>
          <w:rFonts w:ascii="Sylfaen" w:hAnsi="Sylfaen"/>
          <w:b/>
          <w:color w:val="FF0000"/>
          <w:sz w:val="24"/>
          <w:szCs w:val="24"/>
          <w:lang w:val="ka-GE"/>
        </w:rPr>
        <w:t>რ</w:t>
      </w:r>
      <w:r w:rsidRPr="002F0002">
        <w:rPr>
          <w:rFonts w:ascii="Sylfaen" w:hAnsi="Sylfaen"/>
          <w:b/>
          <w:color w:val="FF0000"/>
          <w:sz w:val="24"/>
          <w:szCs w:val="24"/>
          <w:lang w:val="ka-GE"/>
        </w:rPr>
        <w:t xml:space="preserve">ავლოთ </w:t>
      </w:r>
      <w:proofErr w:type="spellStart"/>
      <w:r w:rsidRPr="002F0002">
        <w:rPr>
          <w:rFonts w:ascii="Sylfaen" w:hAnsi="Sylfaen"/>
          <w:b/>
          <w:color w:val="FF0000"/>
          <w:sz w:val="24"/>
          <w:szCs w:val="24"/>
          <w:lang w:val="ka-GE"/>
        </w:rPr>
        <w:t>მიკავშირებულ</w:t>
      </w:r>
      <w:proofErr w:type="spellEnd"/>
      <w:r w:rsidRPr="002F0002">
        <w:rPr>
          <w:rFonts w:ascii="Sylfaen" w:hAnsi="Sylfaen"/>
          <w:b/>
          <w:color w:val="FF0000"/>
          <w:sz w:val="24"/>
          <w:szCs w:val="24"/>
          <w:lang w:val="ka-GE"/>
        </w:rPr>
        <w:t xml:space="preserve"> მატრიცაზე.</w:t>
      </w:r>
      <w:r>
        <w:rPr>
          <w:rFonts w:ascii="Sylfaen" w:hAnsi="Sylfaen"/>
          <w:b/>
          <w:color w:val="FF0000"/>
          <w:sz w:val="24"/>
          <w:szCs w:val="24"/>
          <w:lang w:val="ka-GE"/>
        </w:rPr>
        <w:t xml:space="preserve"> დეტერმინანტი გამოითვლება ცენტრალურ დიაგონალზე არსებულ კომპონენტთა ნამრავლს </w:t>
      </w:r>
      <w:proofErr w:type="spellStart"/>
      <w:r>
        <w:rPr>
          <w:rFonts w:ascii="Sylfaen" w:hAnsi="Sylfaen"/>
          <w:b/>
          <w:color w:val="FF0000"/>
          <w:sz w:val="24"/>
          <w:szCs w:val="24"/>
          <w:lang w:val="ka-GE"/>
        </w:rPr>
        <w:t>გამოკლებული</w:t>
      </w:r>
      <w:proofErr w:type="spellEnd"/>
      <w:r>
        <w:rPr>
          <w:rFonts w:ascii="Sylfaen" w:hAnsi="Sylfaen"/>
          <w:b/>
          <w:color w:val="FF0000"/>
          <w:sz w:val="24"/>
          <w:szCs w:val="24"/>
          <w:lang w:val="ka-GE"/>
        </w:rPr>
        <w:t xml:space="preserve"> ირიბ დიაგონალზე არსებულთა ნამრავლი. </w:t>
      </w:r>
      <w:r w:rsidRPr="002F0002">
        <w:rPr>
          <w:rFonts w:ascii="Sylfaen" w:hAnsi="Sylfaen"/>
          <w:b/>
          <w:color w:val="FF0000"/>
          <w:sz w:val="24"/>
          <w:szCs w:val="24"/>
          <w:lang w:val="ka-GE"/>
        </w:rPr>
        <w:t xml:space="preserve"> </w:t>
      </w:r>
      <w:r>
        <w:rPr>
          <w:rFonts w:ascii="Sylfaen" w:hAnsi="Sylfaen"/>
          <w:b/>
          <w:color w:val="FF0000"/>
          <w:sz w:val="24"/>
          <w:szCs w:val="24"/>
          <w:lang w:val="ka-GE"/>
        </w:rPr>
        <w:t xml:space="preserve">ხოლო </w:t>
      </w:r>
      <w:proofErr w:type="spellStart"/>
      <w:r w:rsidRPr="002F0002">
        <w:rPr>
          <w:rFonts w:ascii="Sylfaen" w:hAnsi="Sylfaen"/>
          <w:b/>
          <w:color w:val="FF0000"/>
          <w:sz w:val="24"/>
          <w:szCs w:val="24"/>
          <w:lang w:val="ka-GE"/>
        </w:rPr>
        <w:t>მიკავშირებულ</w:t>
      </w:r>
      <w:r>
        <w:rPr>
          <w:rFonts w:ascii="Sylfaen" w:hAnsi="Sylfaen"/>
          <w:b/>
          <w:color w:val="FF0000"/>
          <w:sz w:val="24"/>
          <w:szCs w:val="24"/>
          <w:lang w:val="ka-GE"/>
        </w:rPr>
        <w:t>ი</w:t>
      </w:r>
      <w:proofErr w:type="spellEnd"/>
      <w:r w:rsidRPr="002F0002">
        <w:rPr>
          <w:rFonts w:ascii="Sylfaen" w:hAnsi="Sylfaen"/>
          <w:b/>
          <w:color w:val="FF0000"/>
          <w:sz w:val="24"/>
          <w:szCs w:val="24"/>
          <w:lang w:val="ka-GE"/>
        </w:rPr>
        <w:t xml:space="preserve"> მატრიცა მიიღება მოცემული მატრიცის კომპონენტებისგან</w:t>
      </w:r>
      <w:r>
        <w:rPr>
          <w:rFonts w:ascii="Sylfaen" w:hAnsi="Sylfaen"/>
          <w:b/>
          <w:color w:val="FF0000"/>
          <w:sz w:val="24"/>
          <w:szCs w:val="24"/>
          <w:lang w:val="ka-GE"/>
        </w:rPr>
        <w:t>,</w:t>
      </w:r>
      <w:r w:rsidRPr="002F0002">
        <w:rPr>
          <w:rFonts w:ascii="Sylfaen" w:hAnsi="Sylfaen"/>
          <w:b/>
          <w:color w:val="FF0000"/>
          <w:sz w:val="24"/>
          <w:szCs w:val="24"/>
          <w:lang w:val="ka-GE"/>
        </w:rPr>
        <w:t xml:space="preserve"> კერძოდ ცენტრალურ დიაგონალზე არსებულ ელემენტებს უბრალოდ ვუცვლით ადგილებს და </w:t>
      </w:r>
      <w:proofErr w:type="spellStart"/>
      <w:r w:rsidRPr="002F0002">
        <w:rPr>
          <w:rFonts w:ascii="Sylfaen" w:hAnsi="Sylfaen"/>
          <w:b/>
          <w:color w:val="FF0000"/>
          <w:sz w:val="24"/>
          <w:szCs w:val="24"/>
          <w:lang w:val="ka-GE"/>
        </w:rPr>
        <w:t>ირივ</w:t>
      </w:r>
      <w:proofErr w:type="spellEnd"/>
      <w:r w:rsidRPr="002F0002">
        <w:rPr>
          <w:rFonts w:ascii="Sylfaen" w:hAnsi="Sylfaen"/>
          <w:b/>
          <w:color w:val="FF0000"/>
          <w:sz w:val="24"/>
          <w:szCs w:val="24"/>
          <w:lang w:val="ka-GE"/>
        </w:rPr>
        <w:t xml:space="preserve"> დიაგონალზე </w:t>
      </w:r>
      <w:r>
        <w:rPr>
          <w:rFonts w:ascii="Sylfaen" w:hAnsi="Sylfaen"/>
          <w:b/>
          <w:color w:val="FF0000"/>
          <w:sz w:val="24"/>
          <w:szCs w:val="24"/>
          <w:lang w:val="ka-GE"/>
        </w:rPr>
        <w:t>არ</w:t>
      </w:r>
      <w:r w:rsidRPr="002F0002">
        <w:rPr>
          <w:rFonts w:ascii="Sylfaen" w:hAnsi="Sylfaen"/>
          <w:b/>
          <w:color w:val="FF0000"/>
          <w:sz w:val="24"/>
          <w:szCs w:val="24"/>
          <w:lang w:val="ka-GE"/>
        </w:rPr>
        <w:t xml:space="preserve">სებულ კომპონენტებს ვტოვებთ ადგილზე </w:t>
      </w:r>
      <w:r>
        <w:rPr>
          <w:rFonts w:ascii="Sylfaen" w:hAnsi="Sylfaen"/>
          <w:b/>
          <w:color w:val="FF0000"/>
          <w:sz w:val="24"/>
          <w:szCs w:val="24"/>
          <w:lang w:val="ka-GE"/>
        </w:rPr>
        <w:t>და</w:t>
      </w:r>
      <w:r w:rsidRPr="002F0002">
        <w:rPr>
          <w:rFonts w:ascii="Sylfaen" w:hAnsi="Sylfaen"/>
          <w:b/>
          <w:color w:val="FF0000"/>
          <w:sz w:val="24"/>
          <w:szCs w:val="24"/>
          <w:lang w:val="ka-GE"/>
        </w:rPr>
        <w:t xml:space="preserve"> ვუცვლით ნიშანს.</w:t>
      </w:r>
    </w:p>
    <w:p w14:paraId="1B61124B" w14:textId="77777777" w:rsidR="008251A3" w:rsidRDefault="008251A3" w:rsidP="008251A3">
      <w:pPr>
        <w:pStyle w:val="ListParagraph"/>
        <w:spacing w:line="240" w:lineRule="auto"/>
        <w:ind w:left="72" w:right="288"/>
        <w:jc w:val="both"/>
        <w:rPr>
          <w:rFonts w:ascii="Sylfaen" w:hAnsi="Sylfaen"/>
          <w:b/>
          <w:sz w:val="24"/>
          <w:szCs w:val="24"/>
        </w:rPr>
      </w:pPr>
      <w:r w:rsidRPr="0094556A">
        <w:rPr>
          <w:rFonts w:ascii="Sylfaen" w:hAnsi="Sylfaen"/>
          <w:b/>
          <w:position w:val="-30"/>
          <w:sz w:val="24"/>
          <w:szCs w:val="24"/>
        </w:rPr>
        <w:object w:dxaOrig="4580" w:dyaOrig="720" w14:anchorId="6A53EA7F">
          <v:shape id="_x0000_i1039" type="#_x0000_t75" style="width:229.15pt;height:36.2pt" o:ole="">
            <v:imagedata r:id="rId16" o:title=""/>
          </v:shape>
          <o:OLEObject Type="Embed" ProgID="Equation.DSMT4" ShapeID="_x0000_i1039" DrawAspect="Content" ObjectID="_1733992869" r:id="rId17"/>
        </w:object>
      </w:r>
    </w:p>
    <w:p w14:paraId="594C15D9" w14:textId="6CDAB9A8" w:rsidR="008251A3" w:rsidRPr="002F0002" w:rsidRDefault="00CE1E09" w:rsidP="008251A3">
      <w:pPr>
        <w:pStyle w:val="ListParagraph"/>
        <w:spacing w:line="240" w:lineRule="auto"/>
        <w:ind w:left="72" w:right="288"/>
        <w:jc w:val="both"/>
        <w:rPr>
          <w:rFonts w:ascii="Sylfaen" w:hAnsi="Sylfaen"/>
          <w:b/>
          <w:sz w:val="24"/>
          <w:szCs w:val="24"/>
          <w:lang w:val="ka-GE"/>
        </w:rPr>
      </w:pPr>
      <w:r>
        <w:rPr>
          <w:rFonts w:ascii="Sylfaen" w:hAnsi="Sylfaen"/>
          <w:b/>
          <w:sz w:val="24"/>
          <w:szCs w:val="24"/>
          <w:lang w:val="ka-GE"/>
        </w:rPr>
        <w:t>დ</w:t>
      </w:r>
      <w:r w:rsidR="008251A3" w:rsidRPr="002F0002">
        <w:rPr>
          <w:rFonts w:ascii="Sylfaen" w:hAnsi="Sylfaen"/>
          <w:b/>
          <w:sz w:val="24"/>
          <w:szCs w:val="24"/>
          <w:lang w:val="ka-GE"/>
        </w:rPr>
        <w:t xml:space="preserve">) </w:t>
      </w:r>
      <w:r w:rsidR="00F44C1D">
        <w:rPr>
          <w:rFonts w:ascii="Sylfaen" w:hAnsi="Sylfaen"/>
          <w:b/>
          <w:sz w:val="24"/>
          <w:szCs w:val="24"/>
          <w:lang w:val="ka-GE"/>
        </w:rPr>
        <w:t>გამოთვალეთ</w:t>
      </w:r>
      <w:r w:rsidR="00F44C1D">
        <w:rPr>
          <w:rFonts w:ascii="Sylfaen" w:hAnsi="Sylfaen"/>
          <w:b/>
          <w:sz w:val="24"/>
          <w:szCs w:val="24"/>
          <w:lang w:val="ka-GE"/>
        </w:rPr>
        <w:t xml:space="preserve"> </w:t>
      </w:r>
      <w:r w:rsidR="008251A3" w:rsidRPr="002F0002">
        <w:rPr>
          <w:rFonts w:ascii="Sylfaen" w:hAnsi="Sylfaen"/>
          <w:b/>
          <w:sz w:val="24"/>
          <w:szCs w:val="24"/>
          <w:lang w:val="ka-GE"/>
        </w:rPr>
        <w:t>პირველი რიგის ნორმა</w:t>
      </w:r>
    </w:p>
    <w:p w14:paraId="56EF0DE8" w14:textId="34A3655F" w:rsidR="008251A3" w:rsidRPr="002F0002" w:rsidRDefault="008251A3" w:rsidP="008251A3">
      <w:pPr>
        <w:pStyle w:val="ListParagraph"/>
        <w:spacing w:line="240" w:lineRule="auto"/>
        <w:ind w:left="72" w:right="288"/>
        <w:jc w:val="both"/>
        <w:rPr>
          <w:rFonts w:ascii="Sylfaen" w:hAnsi="Sylfaen"/>
          <w:b/>
          <w:color w:val="FF0000"/>
          <w:sz w:val="24"/>
          <w:szCs w:val="24"/>
          <w:lang w:val="ka-GE"/>
        </w:rPr>
      </w:pPr>
      <w:r w:rsidRPr="002F0002">
        <w:rPr>
          <w:rFonts w:ascii="Sylfaen" w:hAnsi="Sylfaen"/>
          <w:b/>
          <w:color w:val="FF0000"/>
          <w:sz w:val="24"/>
          <w:szCs w:val="24"/>
          <w:lang w:val="ka-GE"/>
        </w:rPr>
        <w:t>პირველი რიგის ნორმა რომ დავითვალოთ ამისთვის გვჭირდება მატრიცის თითოე</w:t>
      </w:r>
      <w:r w:rsidR="00617139">
        <w:rPr>
          <w:rFonts w:ascii="Sylfaen" w:hAnsi="Sylfaen"/>
          <w:b/>
          <w:color w:val="FF0000"/>
          <w:sz w:val="24"/>
          <w:szCs w:val="24"/>
          <w:lang w:val="ka-GE"/>
        </w:rPr>
        <w:t>უ</w:t>
      </w:r>
      <w:r w:rsidRPr="002F0002">
        <w:rPr>
          <w:rFonts w:ascii="Sylfaen" w:hAnsi="Sylfaen"/>
          <w:b/>
          <w:color w:val="FF0000"/>
          <w:sz w:val="24"/>
          <w:szCs w:val="24"/>
          <w:lang w:val="ka-GE"/>
        </w:rPr>
        <w:t>ლ სვეტში შევკრიბოთ მოდულით აღებული კომპონენტები. მიღებული ჯამები შევადაროთ</w:t>
      </w:r>
      <w:r>
        <w:rPr>
          <w:rFonts w:ascii="Sylfaen" w:hAnsi="Sylfaen"/>
          <w:b/>
          <w:color w:val="FF0000"/>
          <w:sz w:val="24"/>
          <w:szCs w:val="24"/>
          <w:lang w:val="ka-GE"/>
        </w:rPr>
        <w:t xml:space="preserve"> ერთმანეთს</w:t>
      </w:r>
      <w:r w:rsidRPr="002F0002">
        <w:rPr>
          <w:rFonts w:ascii="Sylfaen" w:hAnsi="Sylfaen"/>
          <w:b/>
          <w:color w:val="FF0000"/>
          <w:sz w:val="24"/>
          <w:szCs w:val="24"/>
          <w:lang w:val="ka-GE"/>
        </w:rPr>
        <w:t xml:space="preserve"> და ამოვირჩიოთ მაქსიმუმი.</w:t>
      </w:r>
    </w:p>
    <w:p w14:paraId="2BF56296" w14:textId="515B6309" w:rsidR="008251A3" w:rsidRDefault="00617139" w:rsidP="008251A3">
      <w:pPr>
        <w:pStyle w:val="ListParagraph"/>
        <w:spacing w:line="240" w:lineRule="auto"/>
        <w:ind w:left="72" w:right="288"/>
        <w:jc w:val="both"/>
        <w:rPr>
          <w:rFonts w:ascii="Sylfaen" w:hAnsi="Sylfaen"/>
          <w:b/>
          <w:sz w:val="24"/>
          <w:szCs w:val="24"/>
          <w:lang w:val="ka-GE"/>
        </w:rPr>
      </w:pPr>
      <w:r>
        <w:rPr>
          <w:rFonts w:ascii="Sylfaen" w:hAnsi="Sylfaen"/>
          <w:b/>
          <w:sz w:val="24"/>
          <w:szCs w:val="24"/>
          <w:lang w:val="ka-GE"/>
        </w:rPr>
        <w:t>ამოხსნა:</w:t>
      </w:r>
    </w:p>
    <w:p w14:paraId="39F32670" w14:textId="4AF96EE4" w:rsidR="00617139" w:rsidRPr="002F0002" w:rsidRDefault="00617139" w:rsidP="008251A3">
      <w:pPr>
        <w:pStyle w:val="ListParagraph"/>
        <w:spacing w:line="240" w:lineRule="auto"/>
        <w:ind w:left="72" w:right="288"/>
        <w:jc w:val="both"/>
        <w:rPr>
          <w:rFonts w:ascii="Sylfaen" w:hAnsi="Sylfaen"/>
          <w:b/>
          <w:sz w:val="24"/>
          <w:szCs w:val="24"/>
          <w:lang w:val="ka-GE"/>
        </w:rPr>
      </w:pPr>
      <w:r>
        <w:rPr>
          <w:rFonts w:ascii="Sylfaen" w:hAnsi="Sylfaen"/>
          <w:b/>
          <w:noProof/>
          <w:sz w:val="24"/>
          <w:szCs w:val="24"/>
          <w:lang w:val="ka-GE"/>
        </w:rPr>
        <w:drawing>
          <wp:inline distT="0" distB="0" distL="0" distR="0" wp14:anchorId="5E2005C1" wp14:editId="603664AA">
            <wp:extent cx="853801" cy="3386954"/>
            <wp:effectExtent l="0" t="9208" r="0" b="0"/>
            <wp:docPr id="7" name="Picture 7" descr="A piece of paper with writing on i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 descr="A piece of paper with writing on it&#10;&#10;Description automatically generated"/>
                    <pic:cNvPicPr/>
                  </pic:nvPicPr>
                  <pic:blipFill rotWithShape="1"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4833" t="10173" r="16082" b="30693"/>
                    <a:stretch/>
                  </pic:blipFill>
                  <pic:spPr bwMode="auto">
                    <a:xfrm rot="16200000">
                      <a:off x="0" y="0"/>
                      <a:ext cx="854381" cy="338925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FD3DE25" w14:textId="1A5A3BE9" w:rsidR="008251A3" w:rsidRPr="002F0002" w:rsidRDefault="00CE1E09" w:rsidP="008251A3">
      <w:pPr>
        <w:pStyle w:val="ListParagraph"/>
        <w:spacing w:line="240" w:lineRule="auto"/>
        <w:ind w:left="72" w:right="288"/>
        <w:jc w:val="both"/>
        <w:rPr>
          <w:rFonts w:ascii="Sylfaen" w:hAnsi="Sylfaen"/>
          <w:b/>
          <w:sz w:val="24"/>
          <w:szCs w:val="24"/>
          <w:lang w:val="ka-GE"/>
        </w:rPr>
      </w:pPr>
      <w:r>
        <w:rPr>
          <w:rFonts w:ascii="Sylfaen" w:hAnsi="Sylfaen"/>
          <w:b/>
          <w:sz w:val="24"/>
          <w:szCs w:val="24"/>
          <w:lang w:val="ka-GE"/>
        </w:rPr>
        <w:t>ე</w:t>
      </w:r>
      <w:r w:rsidR="008251A3" w:rsidRPr="002F0002">
        <w:rPr>
          <w:rFonts w:ascii="Sylfaen" w:hAnsi="Sylfaen"/>
          <w:b/>
          <w:sz w:val="24"/>
          <w:szCs w:val="24"/>
          <w:lang w:val="ka-GE"/>
        </w:rPr>
        <w:t xml:space="preserve">) </w:t>
      </w:r>
      <w:r w:rsidR="00F44C1D">
        <w:rPr>
          <w:rFonts w:ascii="Sylfaen" w:hAnsi="Sylfaen"/>
          <w:b/>
          <w:sz w:val="24"/>
          <w:szCs w:val="24"/>
          <w:lang w:val="ka-GE"/>
        </w:rPr>
        <w:t>გამოთვალეთ</w:t>
      </w:r>
      <w:r w:rsidR="00F44C1D">
        <w:rPr>
          <w:rFonts w:ascii="Sylfaen" w:hAnsi="Sylfaen"/>
          <w:b/>
          <w:sz w:val="24"/>
          <w:szCs w:val="24"/>
          <w:lang w:val="ka-GE"/>
        </w:rPr>
        <w:t xml:space="preserve"> </w:t>
      </w:r>
      <w:proofErr w:type="spellStart"/>
      <w:r w:rsidR="008251A3" w:rsidRPr="002F0002">
        <w:rPr>
          <w:rFonts w:ascii="Sylfaen" w:hAnsi="Sylfaen"/>
          <w:b/>
          <w:sz w:val="24"/>
          <w:szCs w:val="24"/>
          <w:lang w:val="ka-GE"/>
        </w:rPr>
        <w:t>უსუსრულო</w:t>
      </w:r>
      <w:proofErr w:type="spellEnd"/>
      <w:r w:rsidR="008251A3" w:rsidRPr="002F0002">
        <w:rPr>
          <w:rFonts w:ascii="Sylfaen" w:hAnsi="Sylfaen"/>
          <w:b/>
          <w:sz w:val="24"/>
          <w:szCs w:val="24"/>
          <w:lang w:val="ka-GE"/>
        </w:rPr>
        <w:t xml:space="preserve"> რიგის ნორმა</w:t>
      </w:r>
    </w:p>
    <w:p w14:paraId="7DFE207B" w14:textId="40B15561" w:rsidR="008251A3" w:rsidRDefault="008251A3" w:rsidP="008251A3">
      <w:pPr>
        <w:pStyle w:val="ListParagraph"/>
        <w:spacing w:line="240" w:lineRule="auto"/>
        <w:ind w:left="72" w:right="288"/>
        <w:jc w:val="both"/>
        <w:rPr>
          <w:rFonts w:ascii="Sylfaen" w:hAnsi="Sylfaen"/>
          <w:b/>
          <w:color w:val="FF0000"/>
          <w:sz w:val="24"/>
          <w:szCs w:val="24"/>
          <w:lang w:val="ka-GE"/>
        </w:rPr>
      </w:pPr>
      <w:proofErr w:type="spellStart"/>
      <w:r>
        <w:rPr>
          <w:rFonts w:ascii="Sylfaen" w:hAnsi="Sylfaen"/>
          <w:b/>
          <w:color w:val="FF0000"/>
          <w:sz w:val="24"/>
          <w:szCs w:val="24"/>
          <w:lang w:val="ka-GE"/>
        </w:rPr>
        <w:t>უსუსრულო</w:t>
      </w:r>
      <w:proofErr w:type="spellEnd"/>
      <w:r w:rsidRPr="002F0002">
        <w:rPr>
          <w:rFonts w:ascii="Sylfaen" w:hAnsi="Sylfaen"/>
          <w:b/>
          <w:color w:val="FF0000"/>
          <w:sz w:val="24"/>
          <w:szCs w:val="24"/>
          <w:lang w:val="ka-GE"/>
        </w:rPr>
        <w:t xml:space="preserve"> ნორმა რომ დავითვალოთ ამისთვის გვჭირდება მატრიცის თითოე</w:t>
      </w:r>
      <w:r w:rsidR="00617139">
        <w:rPr>
          <w:rFonts w:ascii="Sylfaen" w:hAnsi="Sylfaen"/>
          <w:b/>
          <w:color w:val="FF0000"/>
          <w:sz w:val="24"/>
          <w:szCs w:val="24"/>
          <w:lang w:val="ka-GE"/>
        </w:rPr>
        <w:t>უ</w:t>
      </w:r>
      <w:r w:rsidRPr="002F0002">
        <w:rPr>
          <w:rFonts w:ascii="Sylfaen" w:hAnsi="Sylfaen"/>
          <w:b/>
          <w:color w:val="FF0000"/>
          <w:sz w:val="24"/>
          <w:szCs w:val="24"/>
          <w:lang w:val="ka-GE"/>
        </w:rPr>
        <w:t>ლ სტრიქონში შევკრიბოთ მოდულით აღებული კომპონენტები. მიღებული ჯამები შევადაროთ</w:t>
      </w:r>
      <w:r>
        <w:rPr>
          <w:rFonts w:ascii="Sylfaen" w:hAnsi="Sylfaen"/>
          <w:b/>
          <w:color w:val="FF0000"/>
          <w:sz w:val="24"/>
          <w:szCs w:val="24"/>
          <w:lang w:val="ka-GE"/>
        </w:rPr>
        <w:t xml:space="preserve"> ერთმანეთს</w:t>
      </w:r>
      <w:r w:rsidRPr="002F0002">
        <w:rPr>
          <w:rFonts w:ascii="Sylfaen" w:hAnsi="Sylfaen"/>
          <w:b/>
          <w:color w:val="FF0000"/>
          <w:sz w:val="24"/>
          <w:szCs w:val="24"/>
          <w:lang w:val="ka-GE"/>
        </w:rPr>
        <w:t xml:space="preserve"> და ამოვირჩიოთ მაქსიმუმი.</w:t>
      </w:r>
    </w:p>
    <w:p w14:paraId="37410437" w14:textId="31348721" w:rsidR="00617139" w:rsidRPr="00617139" w:rsidRDefault="00617139" w:rsidP="008251A3">
      <w:pPr>
        <w:pStyle w:val="ListParagraph"/>
        <w:spacing w:line="240" w:lineRule="auto"/>
        <w:ind w:left="72" w:right="288"/>
        <w:jc w:val="both"/>
        <w:rPr>
          <w:rFonts w:ascii="Sylfaen" w:hAnsi="Sylfaen"/>
          <w:b/>
          <w:sz w:val="24"/>
          <w:szCs w:val="24"/>
          <w:lang w:val="ka-GE"/>
        </w:rPr>
      </w:pPr>
      <w:r w:rsidRPr="00617139">
        <w:rPr>
          <w:rFonts w:ascii="Sylfaen" w:hAnsi="Sylfaen"/>
          <w:b/>
          <w:sz w:val="24"/>
          <w:szCs w:val="24"/>
          <w:lang w:val="ka-GE"/>
        </w:rPr>
        <w:t>ამოხსნა:</w:t>
      </w:r>
    </w:p>
    <w:p w14:paraId="4730C286" w14:textId="0BCF8C0D" w:rsidR="00617139" w:rsidRPr="002F0002" w:rsidRDefault="00617139" w:rsidP="008251A3">
      <w:pPr>
        <w:pStyle w:val="ListParagraph"/>
        <w:spacing w:line="240" w:lineRule="auto"/>
        <w:ind w:left="72" w:right="288"/>
        <w:jc w:val="both"/>
        <w:rPr>
          <w:rFonts w:ascii="Sylfaen" w:hAnsi="Sylfaen"/>
          <w:b/>
          <w:color w:val="FF0000"/>
          <w:sz w:val="24"/>
          <w:szCs w:val="24"/>
          <w:lang w:val="ka-GE"/>
        </w:rPr>
      </w:pPr>
      <w:r>
        <w:rPr>
          <w:rFonts w:ascii="Sylfaen" w:hAnsi="Sylfaen"/>
          <w:b/>
          <w:noProof/>
          <w:color w:val="FF0000"/>
          <w:sz w:val="24"/>
          <w:szCs w:val="24"/>
          <w:lang w:val="ka-GE"/>
        </w:rPr>
        <w:drawing>
          <wp:inline distT="0" distB="0" distL="0" distR="0" wp14:anchorId="343C7889" wp14:editId="113912BB">
            <wp:extent cx="911225" cy="3685513"/>
            <wp:effectExtent l="3810" t="0" r="6985" b="6985"/>
            <wp:docPr id="8" name="Picture 8" descr="A piece of paper with writing on i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8" descr="A piece of paper with writing on it&#10;&#10;Description automatically generated"/>
                    <pic:cNvPicPr/>
                  </pic:nvPicPr>
                  <pic:blipFill rotWithShape="1"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464" t="11912" r="45482" b="23715"/>
                    <a:stretch/>
                  </pic:blipFill>
                  <pic:spPr bwMode="auto">
                    <a:xfrm rot="16200000">
                      <a:off x="0" y="0"/>
                      <a:ext cx="912224" cy="368955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1AD00C2" w14:textId="19311662" w:rsidR="00FC64C1" w:rsidRPr="00E568C6" w:rsidRDefault="00FC64C1" w:rsidP="008251A3">
      <w:pPr>
        <w:jc w:val="both"/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3. მოცემულია შემთხვევითი X დისკრეტული სიდიდის განაწილებება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2"/>
        <w:gridCol w:w="567"/>
        <w:gridCol w:w="567"/>
        <w:gridCol w:w="357"/>
        <w:gridCol w:w="567"/>
      </w:tblGrid>
      <w:tr w:rsidR="00FC64C1" w:rsidRPr="00E568C6" w14:paraId="35882C93" w14:textId="77777777" w:rsidTr="00E35F5B">
        <w:trPr>
          <w:trHeight w:val="369"/>
        </w:trPr>
        <w:tc>
          <w:tcPr>
            <w:tcW w:w="0" w:type="auto"/>
          </w:tcPr>
          <w:p w14:paraId="0502E49A" w14:textId="77777777" w:rsidR="00FC64C1" w:rsidRPr="00E568C6" w:rsidRDefault="00FC64C1" w:rsidP="00E35F5B">
            <w:pPr>
              <w:jc w:val="both"/>
              <w:rPr>
                <w:b/>
                <w:bCs/>
                <w:noProof/>
                <w:sz w:val="28"/>
                <w:szCs w:val="28"/>
              </w:rPr>
            </w:pPr>
            <w:r w:rsidRPr="00E568C6">
              <w:rPr>
                <w:b/>
                <w:bCs/>
                <w:noProof/>
                <w:sz w:val="28"/>
                <w:szCs w:val="28"/>
              </w:rPr>
              <w:lastRenderedPageBreak/>
              <w:t>X</w:t>
            </w:r>
          </w:p>
        </w:tc>
        <w:tc>
          <w:tcPr>
            <w:tcW w:w="0" w:type="auto"/>
          </w:tcPr>
          <w:p w14:paraId="5B089E6B" w14:textId="77777777" w:rsidR="00FC64C1" w:rsidRPr="00E568C6" w:rsidRDefault="00FC64C1" w:rsidP="00E35F5B">
            <w:pPr>
              <w:jc w:val="both"/>
              <w:rPr>
                <w:b/>
                <w:bCs/>
                <w:noProof/>
                <w:sz w:val="28"/>
                <w:szCs w:val="28"/>
              </w:rPr>
            </w:pPr>
            <w:r w:rsidRPr="00E568C6">
              <w:rPr>
                <w:b/>
                <w:bCs/>
                <w:noProof/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14:paraId="74B24ABB" w14:textId="77777777" w:rsidR="00FC64C1" w:rsidRPr="00E568C6" w:rsidRDefault="00FC64C1" w:rsidP="00E35F5B">
            <w:pPr>
              <w:jc w:val="both"/>
              <w:rPr>
                <w:b/>
                <w:bCs/>
                <w:noProof/>
                <w:sz w:val="28"/>
                <w:szCs w:val="28"/>
              </w:rPr>
            </w:pPr>
            <w:r w:rsidRPr="00E568C6">
              <w:rPr>
                <w:b/>
                <w:bCs/>
                <w:noProof/>
                <w:sz w:val="28"/>
                <w:szCs w:val="28"/>
              </w:rPr>
              <w:t>5</w:t>
            </w:r>
          </w:p>
        </w:tc>
        <w:tc>
          <w:tcPr>
            <w:tcW w:w="0" w:type="auto"/>
          </w:tcPr>
          <w:p w14:paraId="76E9DC4B" w14:textId="77777777" w:rsidR="00FC64C1" w:rsidRPr="00E568C6" w:rsidRDefault="00FC64C1" w:rsidP="00E35F5B">
            <w:pPr>
              <w:jc w:val="both"/>
              <w:rPr>
                <w:b/>
                <w:bCs/>
                <w:noProof/>
                <w:sz w:val="28"/>
                <w:szCs w:val="28"/>
              </w:rPr>
            </w:pPr>
            <w:r w:rsidRPr="00E568C6">
              <w:rPr>
                <w:b/>
                <w:bCs/>
                <w:noProof/>
                <w:sz w:val="28"/>
                <w:szCs w:val="28"/>
              </w:rPr>
              <w:t>7</w:t>
            </w:r>
          </w:p>
        </w:tc>
        <w:tc>
          <w:tcPr>
            <w:tcW w:w="0" w:type="auto"/>
          </w:tcPr>
          <w:p w14:paraId="04B52CE6" w14:textId="77777777" w:rsidR="00FC64C1" w:rsidRPr="00E568C6" w:rsidRDefault="00FC64C1" w:rsidP="00E35F5B">
            <w:pPr>
              <w:jc w:val="both"/>
              <w:rPr>
                <w:b/>
                <w:bCs/>
                <w:noProof/>
                <w:sz w:val="28"/>
                <w:szCs w:val="28"/>
              </w:rPr>
            </w:pPr>
            <w:r w:rsidRPr="00E568C6">
              <w:rPr>
                <w:b/>
                <w:bCs/>
                <w:noProof/>
                <w:sz w:val="28"/>
                <w:szCs w:val="28"/>
              </w:rPr>
              <w:t>9</w:t>
            </w:r>
          </w:p>
        </w:tc>
      </w:tr>
      <w:tr w:rsidR="00FC64C1" w:rsidRPr="00E568C6" w14:paraId="40FCE375" w14:textId="77777777" w:rsidTr="00E35F5B">
        <w:trPr>
          <w:trHeight w:val="369"/>
        </w:trPr>
        <w:tc>
          <w:tcPr>
            <w:tcW w:w="0" w:type="auto"/>
          </w:tcPr>
          <w:p w14:paraId="4422E602" w14:textId="77777777" w:rsidR="00FC64C1" w:rsidRPr="00E568C6" w:rsidRDefault="00FC64C1" w:rsidP="00E35F5B">
            <w:pPr>
              <w:jc w:val="both"/>
              <w:rPr>
                <w:b/>
                <w:bCs/>
                <w:noProof/>
                <w:sz w:val="28"/>
                <w:szCs w:val="28"/>
              </w:rPr>
            </w:pPr>
            <w:r w:rsidRPr="00E568C6">
              <w:rPr>
                <w:b/>
                <w:bCs/>
                <w:noProof/>
                <w:sz w:val="28"/>
                <w:szCs w:val="28"/>
              </w:rPr>
              <w:t>Pi</w:t>
            </w:r>
          </w:p>
        </w:tc>
        <w:tc>
          <w:tcPr>
            <w:tcW w:w="0" w:type="auto"/>
          </w:tcPr>
          <w:p w14:paraId="09DEB611" w14:textId="77777777" w:rsidR="00FC64C1" w:rsidRPr="00E568C6" w:rsidRDefault="00FC64C1" w:rsidP="00E35F5B">
            <w:pPr>
              <w:jc w:val="both"/>
              <w:rPr>
                <w:b/>
                <w:bCs/>
                <w:noProof/>
                <w:sz w:val="28"/>
                <w:szCs w:val="28"/>
              </w:rPr>
            </w:pPr>
            <w:r w:rsidRPr="00E568C6">
              <w:rPr>
                <w:b/>
                <w:bCs/>
                <w:noProof/>
                <w:sz w:val="28"/>
                <w:szCs w:val="28"/>
              </w:rPr>
              <w:t>0.2</w:t>
            </w:r>
          </w:p>
        </w:tc>
        <w:tc>
          <w:tcPr>
            <w:tcW w:w="0" w:type="auto"/>
          </w:tcPr>
          <w:p w14:paraId="3FFB6DC3" w14:textId="77777777" w:rsidR="00FC64C1" w:rsidRPr="00E568C6" w:rsidRDefault="00FC64C1" w:rsidP="00E35F5B">
            <w:pPr>
              <w:jc w:val="both"/>
              <w:rPr>
                <w:b/>
                <w:bCs/>
                <w:noProof/>
                <w:sz w:val="28"/>
                <w:szCs w:val="28"/>
              </w:rPr>
            </w:pPr>
            <w:r w:rsidRPr="00E568C6">
              <w:rPr>
                <w:b/>
                <w:bCs/>
                <w:noProof/>
                <w:sz w:val="28"/>
                <w:szCs w:val="28"/>
              </w:rPr>
              <w:t>0.1</w:t>
            </w:r>
          </w:p>
        </w:tc>
        <w:tc>
          <w:tcPr>
            <w:tcW w:w="0" w:type="auto"/>
          </w:tcPr>
          <w:p w14:paraId="2BAEA589" w14:textId="77777777" w:rsidR="00FC64C1" w:rsidRPr="00E568C6" w:rsidRDefault="00FC64C1" w:rsidP="00E35F5B">
            <w:pPr>
              <w:jc w:val="both"/>
              <w:rPr>
                <w:b/>
                <w:bCs/>
                <w:noProof/>
                <w:sz w:val="28"/>
                <w:szCs w:val="28"/>
              </w:rPr>
            </w:pPr>
            <w:r w:rsidRPr="00E568C6">
              <w:rPr>
                <w:b/>
                <w:bCs/>
                <w:noProof/>
                <w:sz w:val="28"/>
                <w:szCs w:val="28"/>
              </w:rPr>
              <w:t>a</w:t>
            </w:r>
          </w:p>
        </w:tc>
        <w:tc>
          <w:tcPr>
            <w:tcW w:w="0" w:type="auto"/>
          </w:tcPr>
          <w:p w14:paraId="66114E7C" w14:textId="77777777" w:rsidR="00FC64C1" w:rsidRPr="00E568C6" w:rsidRDefault="00FC64C1" w:rsidP="00E35F5B">
            <w:pPr>
              <w:jc w:val="both"/>
              <w:rPr>
                <w:b/>
                <w:bCs/>
                <w:noProof/>
                <w:sz w:val="28"/>
                <w:szCs w:val="28"/>
              </w:rPr>
            </w:pPr>
            <w:r w:rsidRPr="00E568C6">
              <w:rPr>
                <w:b/>
                <w:bCs/>
                <w:noProof/>
                <w:sz w:val="28"/>
                <w:szCs w:val="28"/>
              </w:rPr>
              <w:t>0.3</w:t>
            </w:r>
          </w:p>
        </w:tc>
      </w:tr>
    </w:tbl>
    <w:p w14:paraId="40AED55F" w14:textId="77777777" w:rsidR="00FC64C1" w:rsidRPr="00E568C6" w:rsidRDefault="00FC64C1" w:rsidP="00FC64C1">
      <w:pPr>
        <w:jc w:val="both"/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გამოთვალეთ უცნობი a ალბათობა, მათემატიკური ლოდინი, დისპერსია და სტანდარტული გადახრა.</w:t>
      </w:r>
    </w:p>
    <w:p w14:paraId="0E3C7D80" w14:textId="77777777" w:rsidR="00FC64C1" w:rsidRPr="00E568C6" w:rsidRDefault="00FC64C1" w:rsidP="00FC64C1">
      <w:pPr>
        <w:jc w:val="both"/>
        <w:rPr>
          <w:b/>
          <w:bCs/>
          <w:noProof/>
          <w:color w:val="FF0000"/>
          <w:sz w:val="28"/>
          <w:szCs w:val="28"/>
        </w:rPr>
      </w:pPr>
      <w:r w:rsidRPr="00E568C6">
        <w:rPr>
          <w:b/>
          <w:bCs/>
          <w:noProof/>
          <w:color w:val="FF0000"/>
          <w:sz w:val="28"/>
          <w:szCs w:val="28"/>
        </w:rPr>
        <w:t>ამოხსნა:</w:t>
      </w:r>
    </w:p>
    <w:p w14:paraId="5EFCDC0E" w14:textId="32C5C0DB" w:rsidR="00FC64C1" w:rsidRPr="00E568C6" w:rsidRDefault="00FC64C1" w:rsidP="00FC64C1">
      <w:pPr>
        <w:jc w:val="both"/>
        <w:rPr>
          <w:b/>
          <w:bCs/>
          <w:noProof/>
          <w:color w:val="FF0000"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drawing>
          <wp:inline distT="0" distB="0" distL="0" distR="0" wp14:anchorId="5CE0F735" wp14:editId="7A22F33F">
            <wp:extent cx="5731510" cy="1498600"/>
            <wp:effectExtent l="0" t="0" r="2540" b="635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49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8466C0" w14:textId="5109278A" w:rsidR="004C14AF" w:rsidRPr="00E568C6" w:rsidRDefault="004C14AF" w:rsidP="00FC64C1">
      <w:pPr>
        <w:jc w:val="both"/>
        <w:rPr>
          <w:b/>
          <w:bCs/>
          <w:noProof/>
          <w:color w:val="FF0000"/>
          <w:sz w:val="28"/>
          <w:szCs w:val="28"/>
        </w:rPr>
      </w:pPr>
    </w:p>
    <w:p w14:paraId="673EBC90" w14:textId="331C97ED" w:rsidR="004C14AF" w:rsidRPr="00E568C6" w:rsidRDefault="004C14AF" w:rsidP="00FC64C1">
      <w:pPr>
        <w:jc w:val="both"/>
        <w:rPr>
          <w:b/>
          <w:bCs/>
          <w:noProof/>
          <w:color w:val="FF0000"/>
          <w:sz w:val="28"/>
          <w:szCs w:val="28"/>
        </w:rPr>
      </w:pPr>
      <w:r w:rsidRPr="00E568C6">
        <w:rPr>
          <w:b/>
          <w:bCs/>
          <w:noProof/>
          <w:color w:val="FF0000"/>
          <w:sz w:val="28"/>
          <w:szCs w:val="28"/>
        </w:rPr>
        <w:t>პროგრამულად შესასრულებელი:</w:t>
      </w:r>
    </w:p>
    <w:p w14:paraId="6AFD28E6" w14:textId="00C54450" w:rsidR="004C14AF" w:rsidRPr="00E568C6" w:rsidRDefault="009F6683" w:rsidP="00FC64C1">
      <w:pPr>
        <w:jc w:val="both"/>
        <w:rPr>
          <w:b/>
          <w:bCs/>
          <w:noProof/>
          <w:color w:val="7030A0"/>
          <w:sz w:val="28"/>
          <w:szCs w:val="28"/>
        </w:rPr>
      </w:pPr>
      <w:r w:rsidRPr="00E568C6">
        <w:rPr>
          <w:b/>
          <w:bCs/>
          <w:noProof/>
          <w:color w:val="7030A0"/>
          <w:sz w:val="28"/>
          <w:szCs w:val="28"/>
        </w:rPr>
        <w:t>შეგიძლია წარმოადგინოთ py ფაილები ან კოდები რაიმე ტექსტურ ფაილში. აქაც გამოიყენთ დავალების შესაბამისი ნუმერაცია.</w:t>
      </w:r>
    </w:p>
    <w:p w14:paraId="4A2388BD" w14:textId="0F13F78C" w:rsidR="004C14AF" w:rsidRDefault="00F44C1D" w:rsidP="00FC64C1">
      <w:pPr>
        <w:jc w:val="both"/>
        <w:rPr>
          <w:b/>
          <w:bCs/>
          <w:noProof/>
          <w:color w:val="C00000"/>
          <w:sz w:val="32"/>
          <w:szCs w:val="32"/>
        </w:rPr>
      </w:pPr>
      <w:r w:rsidRPr="00F44C1D">
        <w:rPr>
          <w:b/>
          <w:bCs/>
          <w:noProof/>
          <w:color w:val="C00000"/>
          <w:sz w:val="32"/>
          <w:szCs w:val="32"/>
        </w:rPr>
        <w:t>!!!ვიზუალიზაცია მხოლოდ ქვიზზეა ფინალურში არ იქნება!!!</w:t>
      </w:r>
    </w:p>
    <w:p w14:paraId="0C0C6AC3" w14:textId="53687775" w:rsidR="00D337D9" w:rsidRPr="00F44C1D" w:rsidRDefault="00D337D9" w:rsidP="00D337D9">
      <w:pPr>
        <w:jc w:val="center"/>
        <w:rPr>
          <w:b/>
          <w:bCs/>
          <w:noProof/>
          <w:color w:val="C00000"/>
          <w:sz w:val="32"/>
          <w:szCs w:val="32"/>
        </w:rPr>
      </w:pPr>
      <w:r w:rsidRPr="00D337D9">
        <w:rPr>
          <w:b/>
          <w:bCs/>
          <w:noProof/>
          <w:color w:val="C00000"/>
          <w:sz w:val="32"/>
          <w:szCs w:val="32"/>
        </w:rPr>
        <w:t>ვიზუალიზაციაა 4-9 საკითხები</w:t>
      </w:r>
    </w:p>
    <w:p w14:paraId="2E7A7574" w14:textId="4491027F" w:rsidR="00054584" w:rsidRPr="00E568C6" w:rsidRDefault="00F44C1D" w:rsidP="00461235">
      <w:pPr>
        <w:rPr>
          <w:b/>
          <w:bCs/>
          <w:noProof/>
          <w:sz w:val="28"/>
          <w:szCs w:val="28"/>
        </w:rPr>
      </w:pPr>
      <w:r>
        <w:rPr>
          <w:b/>
          <w:bCs/>
          <w:noProof/>
          <w:sz w:val="28"/>
          <w:szCs w:val="28"/>
        </w:rPr>
        <w:t>4</w:t>
      </w:r>
      <w:r w:rsidR="00054584" w:rsidRPr="00E568C6">
        <w:rPr>
          <w:b/>
          <w:bCs/>
          <w:noProof/>
          <w:sz w:val="28"/>
          <w:szCs w:val="28"/>
        </w:rPr>
        <w:t>. მოცემულია IT საგნებზე სტუდენთა ცხრილი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61"/>
        <w:gridCol w:w="1190"/>
      </w:tblGrid>
      <w:tr w:rsidR="00054584" w:rsidRPr="00E568C6" w14:paraId="34A569BE" w14:textId="77777777" w:rsidTr="00CD2822">
        <w:tc>
          <w:tcPr>
            <w:tcW w:w="0" w:type="auto"/>
            <w:shd w:val="clear" w:color="auto" w:fill="FFFF00"/>
          </w:tcPr>
          <w:p w14:paraId="32FD3431" w14:textId="22649F2E" w:rsidR="00054584" w:rsidRPr="00E568C6" w:rsidRDefault="00054584" w:rsidP="00461235">
            <w:pPr>
              <w:spacing w:after="160" w:line="259" w:lineRule="auto"/>
              <w:rPr>
                <w:b/>
                <w:bCs/>
                <w:noProof/>
                <w:sz w:val="28"/>
                <w:szCs w:val="28"/>
              </w:rPr>
            </w:pPr>
            <w:r w:rsidRPr="00E568C6">
              <w:rPr>
                <w:b/>
                <w:bCs/>
                <w:noProof/>
                <w:sz w:val="28"/>
                <w:szCs w:val="28"/>
              </w:rPr>
              <w:t>name_of_class</w:t>
            </w:r>
          </w:p>
        </w:tc>
        <w:tc>
          <w:tcPr>
            <w:tcW w:w="0" w:type="auto"/>
            <w:shd w:val="clear" w:color="auto" w:fill="FFFF00"/>
          </w:tcPr>
          <w:p w14:paraId="36C8139E" w14:textId="7C712648" w:rsidR="00054584" w:rsidRPr="00E568C6" w:rsidRDefault="00054584" w:rsidP="00461235">
            <w:pPr>
              <w:spacing w:after="160" w:line="259" w:lineRule="auto"/>
              <w:rPr>
                <w:b/>
                <w:bCs/>
                <w:noProof/>
                <w:sz w:val="28"/>
                <w:szCs w:val="28"/>
              </w:rPr>
            </w:pPr>
            <w:r w:rsidRPr="00E568C6">
              <w:rPr>
                <w:b/>
                <w:bCs/>
                <w:noProof/>
                <w:sz w:val="28"/>
                <w:szCs w:val="28"/>
              </w:rPr>
              <w:t>students</w:t>
            </w:r>
          </w:p>
        </w:tc>
      </w:tr>
      <w:tr w:rsidR="00054584" w:rsidRPr="00E568C6" w14:paraId="0DEC3EA1" w14:textId="77777777" w:rsidTr="00CD2822">
        <w:tc>
          <w:tcPr>
            <w:tcW w:w="0" w:type="auto"/>
          </w:tcPr>
          <w:p w14:paraId="48D67397" w14:textId="43588593" w:rsidR="00054584" w:rsidRPr="00E568C6" w:rsidRDefault="00054584" w:rsidP="00461235">
            <w:pPr>
              <w:spacing w:after="160" w:line="259" w:lineRule="auto"/>
              <w:rPr>
                <w:b/>
                <w:bCs/>
                <w:noProof/>
                <w:sz w:val="28"/>
                <w:szCs w:val="28"/>
              </w:rPr>
            </w:pPr>
            <w:r w:rsidRPr="00E568C6">
              <w:rPr>
                <w:b/>
                <w:bCs/>
                <w:noProof/>
                <w:sz w:val="28"/>
                <w:szCs w:val="28"/>
              </w:rPr>
              <w:t>Python</w:t>
            </w:r>
          </w:p>
        </w:tc>
        <w:tc>
          <w:tcPr>
            <w:tcW w:w="0" w:type="auto"/>
          </w:tcPr>
          <w:p w14:paraId="661D5254" w14:textId="237E669D" w:rsidR="00054584" w:rsidRPr="00E568C6" w:rsidRDefault="00CD2822" w:rsidP="00461235">
            <w:pPr>
              <w:spacing w:after="160" w:line="259" w:lineRule="auto"/>
              <w:rPr>
                <w:b/>
                <w:bCs/>
                <w:noProof/>
                <w:sz w:val="28"/>
                <w:szCs w:val="28"/>
              </w:rPr>
            </w:pPr>
            <w:r w:rsidRPr="00E568C6">
              <w:rPr>
                <w:b/>
                <w:bCs/>
                <w:noProof/>
                <w:sz w:val="28"/>
                <w:szCs w:val="28"/>
              </w:rPr>
              <w:t>33</w:t>
            </w:r>
          </w:p>
        </w:tc>
      </w:tr>
      <w:tr w:rsidR="00054584" w:rsidRPr="00E568C6" w14:paraId="426052EF" w14:textId="77777777" w:rsidTr="00CD2822">
        <w:tc>
          <w:tcPr>
            <w:tcW w:w="0" w:type="auto"/>
          </w:tcPr>
          <w:p w14:paraId="3B2B5F5C" w14:textId="613147EC" w:rsidR="00054584" w:rsidRPr="00E568C6" w:rsidRDefault="00054584" w:rsidP="00461235">
            <w:pPr>
              <w:spacing w:after="160" w:line="259" w:lineRule="auto"/>
              <w:rPr>
                <w:b/>
                <w:bCs/>
                <w:noProof/>
                <w:sz w:val="28"/>
                <w:szCs w:val="28"/>
              </w:rPr>
            </w:pPr>
            <w:r w:rsidRPr="00E568C6">
              <w:rPr>
                <w:b/>
                <w:bCs/>
                <w:noProof/>
                <w:sz w:val="28"/>
                <w:szCs w:val="28"/>
              </w:rPr>
              <w:t>Statistics</w:t>
            </w:r>
          </w:p>
        </w:tc>
        <w:tc>
          <w:tcPr>
            <w:tcW w:w="0" w:type="auto"/>
          </w:tcPr>
          <w:p w14:paraId="09F62118" w14:textId="224651B2" w:rsidR="00054584" w:rsidRPr="00E568C6" w:rsidRDefault="00CD2822" w:rsidP="00461235">
            <w:pPr>
              <w:spacing w:after="160" w:line="259" w:lineRule="auto"/>
              <w:rPr>
                <w:b/>
                <w:bCs/>
                <w:noProof/>
                <w:sz w:val="28"/>
                <w:szCs w:val="28"/>
              </w:rPr>
            </w:pPr>
            <w:r w:rsidRPr="00E568C6">
              <w:rPr>
                <w:b/>
                <w:bCs/>
                <w:noProof/>
                <w:sz w:val="28"/>
                <w:szCs w:val="28"/>
              </w:rPr>
              <w:t>27</w:t>
            </w:r>
          </w:p>
        </w:tc>
      </w:tr>
      <w:tr w:rsidR="00054584" w:rsidRPr="00E568C6" w14:paraId="343473F0" w14:textId="77777777" w:rsidTr="00CD2822">
        <w:tc>
          <w:tcPr>
            <w:tcW w:w="0" w:type="auto"/>
          </w:tcPr>
          <w:p w14:paraId="045A8407" w14:textId="2E37573C" w:rsidR="00054584" w:rsidRPr="00E568C6" w:rsidRDefault="00CD2822" w:rsidP="00461235">
            <w:pPr>
              <w:spacing w:after="160" w:line="259" w:lineRule="auto"/>
              <w:rPr>
                <w:b/>
                <w:bCs/>
                <w:noProof/>
                <w:sz w:val="28"/>
                <w:szCs w:val="28"/>
              </w:rPr>
            </w:pPr>
            <w:r w:rsidRPr="00E568C6">
              <w:rPr>
                <w:b/>
                <w:bCs/>
                <w:noProof/>
                <w:sz w:val="28"/>
                <w:szCs w:val="28"/>
              </w:rPr>
              <w:t>Machine Learning</w:t>
            </w:r>
          </w:p>
        </w:tc>
        <w:tc>
          <w:tcPr>
            <w:tcW w:w="0" w:type="auto"/>
          </w:tcPr>
          <w:p w14:paraId="1F87B4EC" w14:textId="12DC2D2B" w:rsidR="00054584" w:rsidRPr="00E568C6" w:rsidRDefault="00CD2822" w:rsidP="00461235">
            <w:pPr>
              <w:spacing w:after="160" w:line="259" w:lineRule="auto"/>
              <w:rPr>
                <w:b/>
                <w:bCs/>
                <w:noProof/>
                <w:sz w:val="28"/>
                <w:szCs w:val="28"/>
              </w:rPr>
            </w:pPr>
            <w:r w:rsidRPr="00E568C6">
              <w:rPr>
                <w:b/>
                <w:bCs/>
                <w:noProof/>
                <w:sz w:val="28"/>
                <w:szCs w:val="28"/>
              </w:rPr>
              <w:t>25</w:t>
            </w:r>
          </w:p>
        </w:tc>
      </w:tr>
      <w:tr w:rsidR="00054584" w:rsidRPr="00E568C6" w14:paraId="42366235" w14:textId="77777777" w:rsidTr="00CD2822">
        <w:tc>
          <w:tcPr>
            <w:tcW w:w="0" w:type="auto"/>
          </w:tcPr>
          <w:p w14:paraId="5B508C7C" w14:textId="3D1761CC" w:rsidR="00054584" w:rsidRPr="00E568C6" w:rsidRDefault="00CD2822" w:rsidP="00461235">
            <w:pPr>
              <w:spacing w:after="160" w:line="259" w:lineRule="auto"/>
              <w:rPr>
                <w:b/>
                <w:bCs/>
                <w:noProof/>
                <w:sz w:val="28"/>
                <w:szCs w:val="28"/>
              </w:rPr>
            </w:pPr>
            <w:r w:rsidRPr="00E568C6">
              <w:rPr>
                <w:b/>
                <w:bCs/>
                <w:noProof/>
                <w:sz w:val="28"/>
                <w:szCs w:val="28"/>
              </w:rPr>
              <w:t>Data Science</w:t>
            </w:r>
          </w:p>
        </w:tc>
        <w:tc>
          <w:tcPr>
            <w:tcW w:w="0" w:type="auto"/>
          </w:tcPr>
          <w:p w14:paraId="3C2A6A22" w14:textId="36B5611A" w:rsidR="00054584" w:rsidRPr="00E568C6" w:rsidRDefault="00CD2822" w:rsidP="00461235">
            <w:pPr>
              <w:spacing w:after="160" w:line="259" w:lineRule="auto"/>
              <w:rPr>
                <w:b/>
                <w:bCs/>
                <w:noProof/>
                <w:sz w:val="28"/>
                <w:szCs w:val="28"/>
              </w:rPr>
            </w:pPr>
            <w:r w:rsidRPr="00E568C6">
              <w:rPr>
                <w:b/>
                <w:bCs/>
                <w:noProof/>
                <w:sz w:val="28"/>
                <w:szCs w:val="28"/>
              </w:rPr>
              <w:t>39</w:t>
            </w:r>
          </w:p>
        </w:tc>
      </w:tr>
      <w:tr w:rsidR="00054584" w:rsidRPr="00E568C6" w14:paraId="24DB97E5" w14:textId="77777777" w:rsidTr="00CD2822">
        <w:tc>
          <w:tcPr>
            <w:tcW w:w="0" w:type="auto"/>
          </w:tcPr>
          <w:p w14:paraId="3B626C83" w14:textId="7CE1E1EC" w:rsidR="00054584" w:rsidRPr="00E568C6" w:rsidRDefault="00CD2822" w:rsidP="00461235">
            <w:pPr>
              <w:spacing w:after="160" w:line="259" w:lineRule="auto"/>
              <w:rPr>
                <w:b/>
                <w:bCs/>
                <w:noProof/>
                <w:sz w:val="28"/>
                <w:szCs w:val="28"/>
              </w:rPr>
            </w:pPr>
            <w:r w:rsidRPr="00E568C6">
              <w:rPr>
                <w:b/>
                <w:bCs/>
                <w:noProof/>
                <w:sz w:val="28"/>
                <w:szCs w:val="28"/>
              </w:rPr>
              <w:t>Big Data</w:t>
            </w:r>
          </w:p>
        </w:tc>
        <w:tc>
          <w:tcPr>
            <w:tcW w:w="0" w:type="auto"/>
          </w:tcPr>
          <w:p w14:paraId="49E9AE96" w14:textId="262629DE" w:rsidR="00054584" w:rsidRPr="00E568C6" w:rsidRDefault="00CD2822" w:rsidP="00461235">
            <w:pPr>
              <w:spacing w:after="160" w:line="259" w:lineRule="auto"/>
              <w:rPr>
                <w:b/>
                <w:bCs/>
                <w:noProof/>
                <w:sz w:val="28"/>
                <w:szCs w:val="28"/>
              </w:rPr>
            </w:pPr>
            <w:r w:rsidRPr="00E568C6">
              <w:rPr>
                <w:b/>
                <w:bCs/>
                <w:noProof/>
                <w:sz w:val="28"/>
                <w:szCs w:val="28"/>
              </w:rPr>
              <w:t>32</w:t>
            </w:r>
          </w:p>
        </w:tc>
      </w:tr>
    </w:tbl>
    <w:p w14:paraId="0A6D25A3" w14:textId="40FC00D3" w:rsidR="00CD2822" w:rsidRPr="00E568C6" w:rsidRDefault="00CD2822" w:rsidP="002313A0">
      <w:pPr>
        <w:jc w:val="both"/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გამოსახეთ bar დიაგრამით, დაიტანეთ y ღერზე Number of students, დიაგრამას გაუკეთეთ</w:t>
      </w:r>
      <w:r w:rsidR="00461235" w:rsidRPr="00E568C6">
        <w:rPr>
          <w:b/>
          <w:bCs/>
          <w:noProof/>
          <w:sz w:val="28"/>
          <w:szCs w:val="28"/>
        </w:rPr>
        <w:t xml:space="preserve"> სათაურად Subjects enrolled by students და შენი სახელი და გვარი.</w:t>
      </w:r>
    </w:p>
    <w:p w14:paraId="3D658377" w14:textId="5EB8164C" w:rsidR="00054584" w:rsidRPr="00E568C6" w:rsidRDefault="00054584" w:rsidP="00461235">
      <w:pPr>
        <w:rPr>
          <w:b/>
          <w:bCs/>
          <w:noProof/>
          <w:color w:val="FF0000"/>
          <w:sz w:val="28"/>
          <w:szCs w:val="28"/>
        </w:rPr>
      </w:pPr>
      <w:r w:rsidRPr="00E568C6">
        <w:rPr>
          <w:b/>
          <w:bCs/>
          <w:noProof/>
          <w:color w:val="FF0000"/>
          <w:sz w:val="28"/>
          <w:szCs w:val="28"/>
        </w:rPr>
        <w:t>ამოხსნა:</w:t>
      </w:r>
    </w:p>
    <w:p w14:paraId="37442446" w14:textId="77777777" w:rsidR="00054584" w:rsidRPr="00E568C6" w:rsidRDefault="00054584" w:rsidP="00461235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lastRenderedPageBreak/>
        <w:t xml:space="preserve">import matplotlib.pyplot as plt    </w:t>
      </w:r>
    </w:p>
    <w:p w14:paraId="7611E472" w14:textId="3164D547" w:rsidR="00054584" w:rsidRPr="00E568C6" w:rsidRDefault="00054584" w:rsidP="00461235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 xml:space="preserve">name_of_class = ['Python', 'Statistics', 'Machine Learning', 'Data Science', 'Big Data']  </w:t>
      </w:r>
    </w:p>
    <w:p w14:paraId="709EAF02" w14:textId="3DAC1F3A" w:rsidR="00054584" w:rsidRPr="00E568C6" w:rsidRDefault="00054584" w:rsidP="00461235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 xml:space="preserve">students = [33,27,25,39,32]  </w:t>
      </w:r>
    </w:p>
    <w:p w14:paraId="12ACC0FD" w14:textId="77777777" w:rsidR="00054584" w:rsidRPr="00E568C6" w:rsidRDefault="00054584" w:rsidP="00461235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 xml:space="preserve">plt.bar(name_of_class,students)  </w:t>
      </w:r>
    </w:p>
    <w:p w14:paraId="087454B3" w14:textId="77777777" w:rsidR="00054584" w:rsidRPr="00E568C6" w:rsidRDefault="00054584" w:rsidP="00461235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 xml:space="preserve">plt.ylabel('Number of students')  </w:t>
      </w:r>
    </w:p>
    <w:p w14:paraId="0618FB4B" w14:textId="5469189F" w:rsidR="00054584" w:rsidRPr="00E568C6" w:rsidRDefault="00054584" w:rsidP="00461235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 xml:space="preserve">plt.title('Subjects enrolled by students\nAleksandre Chakhvadze')  </w:t>
      </w:r>
    </w:p>
    <w:p w14:paraId="573C3920" w14:textId="2412DB22" w:rsidR="00054584" w:rsidRPr="00E568C6" w:rsidRDefault="00054584" w:rsidP="00461235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plt.show()</w:t>
      </w:r>
    </w:p>
    <w:p w14:paraId="026D5C1B" w14:textId="3873267D" w:rsidR="00005254" w:rsidRPr="00E568C6" w:rsidRDefault="00005254" w:rsidP="00461235">
      <w:pPr>
        <w:rPr>
          <w:b/>
          <w:bCs/>
          <w:noProof/>
          <w:sz w:val="28"/>
          <w:szCs w:val="28"/>
        </w:rPr>
      </w:pPr>
    </w:p>
    <w:p w14:paraId="34986979" w14:textId="14DA87FA" w:rsidR="00005254" w:rsidRPr="00E568C6" w:rsidRDefault="00F44C1D" w:rsidP="00461235">
      <w:pPr>
        <w:rPr>
          <w:b/>
          <w:bCs/>
          <w:noProof/>
          <w:sz w:val="28"/>
          <w:szCs w:val="28"/>
        </w:rPr>
      </w:pPr>
      <w:r>
        <w:rPr>
          <w:b/>
          <w:bCs/>
          <w:noProof/>
          <w:sz w:val="28"/>
          <w:szCs w:val="28"/>
        </w:rPr>
        <w:t>5</w:t>
      </w:r>
      <w:r w:rsidR="005618DC" w:rsidRPr="00E568C6">
        <w:rPr>
          <w:b/>
          <w:bCs/>
          <w:noProof/>
          <w:sz w:val="28"/>
          <w:szCs w:val="28"/>
          <w:lang w:val="en-US"/>
        </w:rPr>
        <w:t xml:space="preserve">. </w:t>
      </w:r>
      <w:bookmarkStart w:id="0" w:name="_Hlk91751244"/>
      <w:r w:rsidR="00D6353E" w:rsidRPr="00E568C6">
        <w:rPr>
          <w:b/>
          <w:bCs/>
          <w:noProof/>
          <w:sz w:val="28"/>
          <w:szCs w:val="28"/>
        </w:rPr>
        <w:t>მოცემულია 2 სტუდენტის საგნების შედეგების ცხრილი:</w:t>
      </w:r>
    </w:p>
    <w:tbl>
      <w:tblPr>
        <w:tblStyle w:val="GridTable5Dark-Accent6"/>
        <w:tblW w:w="0" w:type="auto"/>
        <w:tblLook w:val="04A0" w:firstRow="1" w:lastRow="0" w:firstColumn="1" w:lastColumn="0" w:noHBand="0" w:noVBand="1"/>
      </w:tblPr>
      <w:tblGrid>
        <w:gridCol w:w="1711"/>
        <w:gridCol w:w="705"/>
        <w:gridCol w:w="768"/>
      </w:tblGrid>
      <w:tr w:rsidR="00D6353E" w:rsidRPr="00E568C6" w14:paraId="26344FC4" w14:textId="77777777" w:rsidTr="001F492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FFFFFF" w:themeFill="background1"/>
          </w:tcPr>
          <w:p w14:paraId="3E19C9BC" w14:textId="77777777" w:rsidR="00D6353E" w:rsidRPr="00E568C6" w:rsidRDefault="00D6353E" w:rsidP="00461235">
            <w:pPr>
              <w:rPr>
                <w:b w:val="0"/>
                <w:bCs w:val="0"/>
                <w:noProof/>
                <w:sz w:val="28"/>
                <w:szCs w:val="28"/>
              </w:rPr>
            </w:pPr>
          </w:p>
        </w:tc>
        <w:tc>
          <w:tcPr>
            <w:tcW w:w="0" w:type="auto"/>
            <w:shd w:val="clear" w:color="auto" w:fill="4472C4" w:themeFill="accent1"/>
          </w:tcPr>
          <w:p w14:paraId="7E5D194B" w14:textId="179F2E8B" w:rsidR="00D6353E" w:rsidRPr="00E568C6" w:rsidRDefault="00D6353E" w:rsidP="00461235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noProof/>
                <w:sz w:val="28"/>
                <w:szCs w:val="28"/>
              </w:rPr>
            </w:pPr>
            <w:r w:rsidRPr="00E568C6">
              <w:rPr>
                <w:noProof/>
                <w:sz w:val="28"/>
                <w:szCs w:val="28"/>
              </w:rPr>
              <w:t>Jack</w:t>
            </w:r>
          </w:p>
        </w:tc>
        <w:tc>
          <w:tcPr>
            <w:tcW w:w="0" w:type="auto"/>
            <w:shd w:val="clear" w:color="auto" w:fill="4472C4" w:themeFill="accent1"/>
          </w:tcPr>
          <w:p w14:paraId="1107AEE0" w14:textId="48FDF8ED" w:rsidR="00D6353E" w:rsidRPr="00E568C6" w:rsidRDefault="00D6353E" w:rsidP="00461235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noProof/>
                <w:sz w:val="28"/>
                <w:szCs w:val="28"/>
              </w:rPr>
            </w:pPr>
            <w:r w:rsidRPr="00E568C6">
              <w:rPr>
                <w:noProof/>
                <w:sz w:val="28"/>
                <w:szCs w:val="28"/>
              </w:rPr>
              <w:t>John</w:t>
            </w:r>
          </w:p>
        </w:tc>
      </w:tr>
      <w:tr w:rsidR="00D6353E" w:rsidRPr="00E568C6" w14:paraId="0C4A6FCD" w14:textId="77777777" w:rsidTr="001F49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4A56E9D1" w14:textId="5F6BE1FE" w:rsidR="00D6353E" w:rsidRPr="00E568C6" w:rsidRDefault="00D6353E" w:rsidP="00461235">
            <w:pPr>
              <w:rPr>
                <w:b w:val="0"/>
                <w:bCs w:val="0"/>
                <w:noProof/>
                <w:sz w:val="28"/>
                <w:szCs w:val="28"/>
              </w:rPr>
            </w:pPr>
            <w:r w:rsidRPr="00E568C6">
              <w:rPr>
                <w:noProof/>
                <w:sz w:val="28"/>
                <w:szCs w:val="28"/>
              </w:rPr>
              <w:t>Maths</w:t>
            </w:r>
          </w:p>
        </w:tc>
        <w:tc>
          <w:tcPr>
            <w:tcW w:w="0" w:type="auto"/>
          </w:tcPr>
          <w:p w14:paraId="0354E00E" w14:textId="3CEEF869" w:rsidR="00D6353E" w:rsidRPr="00E568C6" w:rsidRDefault="00D6353E" w:rsidP="0046123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  <w:noProof/>
                <w:sz w:val="28"/>
                <w:szCs w:val="28"/>
              </w:rPr>
            </w:pPr>
            <w:r w:rsidRPr="00E568C6">
              <w:rPr>
                <w:b/>
                <w:bCs/>
                <w:noProof/>
                <w:sz w:val="28"/>
                <w:szCs w:val="28"/>
              </w:rPr>
              <w:t>95</w:t>
            </w:r>
          </w:p>
        </w:tc>
        <w:tc>
          <w:tcPr>
            <w:tcW w:w="0" w:type="auto"/>
          </w:tcPr>
          <w:p w14:paraId="6A24267E" w14:textId="36ABFFB3" w:rsidR="00D6353E" w:rsidRPr="00E568C6" w:rsidRDefault="00D6353E" w:rsidP="0046123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  <w:noProof/>
                <w:sz w:val="28"/>
                <w:szCs w:val="28"/>
              </w:rPr>
            </w:pPr>
            <w:r w:rsidRPr="00E568C6">
              <w:rPr>
                <w:b/>
                <w:bCs/>
                <w:noProof/>
                <w:sz w:val="28"/>
                <w:szCs w:val="28"/>
              </w:rPr>
              <w:t>85</w:t>
            </w:r>
          </w:p>
        </w:tc>
      </w:tr>
      <w:tr w:rsidR="00D6353E" w:rsidRPr="00E568C6" w14:paraId="6DC15051" w14:textId="77777777" w:rsidTr="001F4923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0E1D57E8" w14:textId="31E5FE6D" w:rsidR="00D6353E" w:rsidRPr="00E568C6" w:rsidRDefault="00D6353E" w:rsidP="00461235">
            <w:pPr>
              <w:rPr>
                <w:b w:val="0"/>
                <w:bCs w:val="0"/>
                <w:noProof/>
                <w:sz w:val="28"/>
                <w:szCs w:val="28"/>
              </w:rPr>
            </w:pPr>
            <w:r w:rsidRPr="00E568C6">
              <w:rPr>
                <w:noProof/>
                <w:sz w:val="28"/>
                <w:szCs w:val="28"/>
              </w:rPr>
              <w:t xml:space="preserve">Statistics  </w:t>
            </w:r>
          </w:p>
        </w:tc>
        <w:tc>
          <w:tcPr>
            <w:tcW w:w="0" w:type="auto"/>
          </w:tcPr>
          <w:p w14:paraId="16C22125" w14:textId="7FF56802" w:rsidR="00D6353E" w:rsidRPr="00E568C6" w:rsidRDefault="00D6353E" w:rsidP="0046123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  <w:noProof/>
                <w:sz w:val="28"/>
                <w:szCs w:val="28"/>
              </w:rPr>
            </w:pPr>
            <w:r w:rsidRPr="00E568C6">
              <w:rPr>
                <w:b/>
                <w:bCs/>
                <w:noProof/>
                <w:sz w:val="28"/>
                <w:szCs w:val="28"/>
              </w:rPr>
              <w:t>85</w:t>
            </w:r>
          </w:p>
        </w:tc>
        <w:tc>
          <w:tcPr>
            <w:tcW w:w="0" w:type="auto"/>
          </w:tcPr>
          <w:p w14:paraId="307E5552" w14:textId="01EA11CE" w:rsidR="00D6353E" w:rsidRPr="00E568C6" w:rsidRDefault="00D6353E" w:rsidP="0046123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  <w:noProof/>
                <w:sz w:val="28"/>
                <w:szCs w:val="28"/>
              </w:rPr>
            </w:pPr>
            <w:r w:rsidRPr="00E568C6">
              <w:rPr>
                <w:b/>
                <w:bCs/>
                <w:noProof/>
                <w:sz w:val="28"/>
                <w:szCs w:val="28"/>
              </w:rPr>
              <w:t>82</w:t>
            </w:r>
          </w:p>
        </w:tc>
      </w:tr>
      <w:tr w:rsidR="00D6353E" w:rsidRPr="00E568C6" w14:paraId="503FBCE9" w14:textId="77777777" w:rsidTr="001F49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6E8F6EF0" w14:textId="65D4BB23" w:rsidR="00D6353E" w:rsidRPr="00E568C6" w:rsidRDefault="00D6353E" w:rsidP="00461235">
            <w:pPr>
              <w:rPr>
                <w:b w:val="0"/>
                <w:bCs w:val="0"/>
                <w:noProof/>
                <w:sz w:val="28"/>
                <w:szCs w:val="28"/>
              </w:rPr>
            </w:pPr>
            <w:r w:rsidRPr="00E568C6">
              <w:rPr>
                <w:noProof/>
                <w:sz w:val="28"/>
                <w:szCs w:val="28"/>
              </w:rPr>
              <w:t>Python</w:t>
            </w:r>
          </w:p>
        </w:tc>
        <w:tc>
          <w:tcPr>
            <w:tcW w:w="0" w:type="auto"/>
          </w:tcPr>
          <w:p w14:paraId="0F9FE6E0" w14:textId="24CC8B55" w:rsidR="00D6353E" w:rsidRPr="00E568C6" w:rsidRDefault="00D6353E" w:rsidP="0046123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  <w:noProof/>
                <w:sz w:val="28"/>
                <w:szCs w:val="28"/>
              </w:rPr>
            </w:pPr>
            <w:r w:rsidRPr="00E568C6">
              <w:rPr>
                <w:b/>
                <w:bCs/>
                <w:noProof/>
                <w:sz w:val="28"/>
                <w:szCs w:val="28"/>
              </w:rPr>
              <w:t>74</w:t>
            </w:r>
          </w:p>
        </w:tc>
        <w:tc>
          <w:tcPr>
            <w:tcW w:w="0" w:type="auto"/>
          </w:tcPr>
          <w:p w14:paraId="0468D241" w14:textId="516622E3" w:rsidR="00D6353E" w:rsidRPr="00E568C6" w:rsidRDefault="002313A0" w:rsidP="0046123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  <w:noProof/>
                <w:sz w:val="28"/>
                <w:szCs w:val="28"/>
              </w:rPr>
            </w:pPr>
            <w:r w:rsidRPr="00E568C6">
              <w:rPr>
                <w:b/>
                <w:bCs/>
                <w:noProof/>
                <w:sz w:val="28"/>
                <w:szCs w:val="28"/>
              </w:rPr>
              <w:t>64</w:t>
            </w:r>
          </w:p>
        </w:tc>
      </w:tr>
      <w:tr w:rsidR="00D6353E" w:rsidRPr="00E568C6" w14:paraId="49D6867B" w14:textId="77777777" w:rsidTr="001F4923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2D6CB127" w14:textId="5D651448" w:rsidR="00D6353E" w:rsidRPr="00E568C6" w:rsidRDefault="00D6353E" w:rsidP="00461235">
            <w:pPr>
              <w:rPr>
                <w:b w:val="0"/>
                <w:bCs w:val="0"/>
                <w:noProof/>
                <w:sz w:val="28"/>
                <w:szCs w:val="28"/>
              </w:rPr>
            </w:pPr>
            <w:r w:rsidRPr="00E568C6">
              <w:rPr>
                <w:noProof/>
                <w:sz w:val="28"/>
                <w:szCs w:val="28"/>
              </w:rPr>
              <w:t>Data Science</w:t>
            </w:r>
          </w:p>
        </w:tc>
        <w:tc>
          <w:tcPr>
            <w:tcW w:w="0" w:type="auto"/>
          </w:tcPr>
          <w:p w14:paraId="3DD4EDD9" w14:textId="58890CB3" w:rsidR="00D6353E" w:rsidRPr="00E568C6" w:rsidRDefault="00D6353E" w:rsidP="0046123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  <w:noProof/>
                <w:sz w:val="28"/>
                <w:szCs w:val="28"/>
              </w:rPr>
            </w:pPr>
            <w:r w:rsidRPr="00E568C6">
              <w:rPr>
                <w:b/>
                <w:bCs/>
                <w:noProof/>
                <w:sz w:val="28"/>
                <w:szCs w:val="28"/>
              </w:rPr>
              <w:t>75</w:t>
            </w:r>
          </w:p>
        </w:tc>
        <w:tc>
          <w:tcPr>
            <w:tcW w:w="0" w:type="auto"/>
          </w:tcPr>
          <w:p w14:paraId="33F1019F" w14:textId="2071A216" w:rsidR="00D6353E" w:rsidRPr="00E568C6" w:rsidRDefault="002313A0" w:rsidP="0046123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  <w:noProof/>
                <w:sz w:val="28"/>
                <w:szCs w:val="28"/>
              </w:rPr>
            </w:pPr>
            <w:r w:rsidRPr="00E568C6">
              <w:rPr>
                <w:b/>
                <w:bCs/>
                <w:noProof/>
                <w:sz w:val="28"/>
                <w:szCs w:val="28"/>
              </w:rPr>
              <w:t>70</w:t>
            </w:r>
          </w:p>
        </w:tc>
      </w:tr>
      <w:tr w:rsidR="00D6353E" w:rsidRPr="00E568C6" w14:paraId="2E17433A" w14:textId="77777777" w:rsidTr="001F492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3FE4E17A" w14:textId="587A4C82" w:rsidR="00D6353E" w:rsidRPr="00E568C6" w:rsidRDefault="00D6353E" w:rsidP="00461235">
            <w:pPr>
              <w:rPr>
                <w:b w:val="0"/>
                <w:bCs w:val="0"/>
                <w:noProof/>
                <w:sz w:val="28"/>
                <w:szCs w:val="28"/>
              </w:rPr>
            </w:pPr>
            <w:r w:rsidRPr="00E568C6">
              <w:rPr>
                <w:noProof/>
                <w:sz w:val="28"/>
                <w:szCs w:val="28"/>
              </w:rPr>
              <w:t>English</w:t>
            </w:r>
          </w:p>
        </w:tc>
        <w:tc>
          <w:tcPr>
            <w:tcW w:w="0" w:type="auto"/>
          </w:tcPr>
          <w:p w14:paraId="4AAAE5E7" w14:textId="04AC7AC2" w:rsidR="00D6353E" w:rsidRPr="00E568C6" w:rsidRDefault="00D6353E" w:rsidP="0046123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  <w:noProof/>
                <w:sz w:val="28"/>
                <w:szCs w:val="28"/>
              </w:rPr>
            </w:pPr>
            <w:r w:rsidRPr="00E568C6">
              <w:rPr>
                <w:b/>
                <w:bCs/>
                <w:noProof/>
                <w:sz w:val="28"/>
                <w:szCs w:val="28"/>
              </w:rPr>
              <w:t>80</w:t>
            </w:r>
          </w:p>
        </w:tc>
        <w:tc>
          <w:tcPr>
            <w:tcW w:w="0" w:type="auto"/>
          </w:tcPr>
          <w:p w14:paraId="5B9D6453" w14:textId="0C443AA4" w:rsidR="00D6353E" w:rsidRPr="00E568C6" w:rsidRDefault="002313A0" w:rsidP="0046123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  <w:noProof/>
                <w:sz w:val="28"/>
                <w:szCs w:val="28"/>
              </w:rPr>
            </w:pPr>
            <w:r w:rsidRPr="00E568C6">
              <w:rPr>
                <w:b/>
                <w:bCs/>
                <w:noProof/>
                <w:sz w:val="28"/>
                <w:szCs w:val="28"/>
              </w:rPr>
              <w:t>82</w:t>
            </w:r>
          </w:p>
        </w:tc>
      </w:tr>
    </w:tbl>
    <w:p w14:paraId="1D3667C9" w14:textId="1C836D82" w:rsidR="002313A0" w:rsidRPr="00E568C6" w:rsidRDefault="002313A0" w:rsidP="002313A0">
      <w:pPr>
        <w:jc w:val="both"/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გამოსახეთ bar დიაგრამით, დაიტანეთ y ღერზე Scores, დიაგრამას გაუკეთეთ სათაურად Scores by Students და Exam ML.</w:t>
      </w:r>
      <w:r w:rsidR="001F4923" w:rsidRPr="00E568C6">
        <w:rPr>
          <w:b/>
          <w:bCs/>
          <w:noProof/>
          <w:sz w:val="28"/>
          <w:szCs w:val="28"/>
        </w:rPr>
        <w:t xml:space="preserve"> Jack-ის სვეტის ფერი იყოს ლურჯი, ხოლო John-ის წითელი. სვეტის სიგანე იყოს 0.4 .</w:t>
      </w:r>
    </w:p>
    <w:bookmarkEnd w:id="0"/>
    <w:p w14:paraId="7995DD02" w14:textId="5891F34C" w:rsidR="005618DC" w:rsidRPr="00E568C6" w:rsidRDefault="005618DC" w:rsidP="00461235">
      <w:pPr>
        <w:rPr>
          <w:b/>
          <w:bCs/>
          <w:noProof/>
          <w:color w:val="FF0000"/>
          <w:sz w:val="28"/>
          <w:szCs w:val="28"/>
        </w:rPr>
      </w:pPr>
      <w:r w:rsidRPr="00E568C6">
        <w:rPr>
          <w:b/>
          <w:bCs/>
          <w:noProof/>
          <w:color w:val="FF0000"/>
          <w:sz w:val="28"/>
          <w:szCs w:val="28"/>
        </w:rPr>
        <w:t>ამოხსნა:</w:t>
      </w:r>
    </w:p>
    <w:p w14:paraId="6D8F3A73" w14:textId="77777777" w:rsidR="005618DC" w:rsidRPr="00E568C6" w:rsidRDefault="005618DC" w:rsidP="005618DC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 xml:space="preserve">import  numpy as np  </w:t>
      </w:r>
    </w:p>
    <w:p w14:paraId="2AC23781" w14:textId="77777777" w:rsidR="005618DC" w:rsidRPr="00E568C6" w:rsidRDefault="005618DC" w:rsidP="005618DC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 xml:space="preserve">import  matplotlib.pyplot as plt  </w:t>
      </w:r>
    </w:p>
    <w:p w14:paraId="139E46B7" w14:textId="48380A82" w:rsidR="005618DC" w:rsidRPr="00E568C6" w:rsidRDefault="005618DC" w:rsidP="005618DC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 xml:space="preserve">scores_Jack = ( 95 ,  85 ,  74 ,  75 ,  80 )  </w:t>
      </w:r>
    </w:p>
    <w:p w14:paraId="3A0BA2DD" w14:textId="77777777" w:rsidR="005618DC" w:rsidRPr="00E568C6" w:rsidRDefault="005618DC" w:rsidP="005618DC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 xml:space="preserve">scores_John = ( 85 ,  82 ,  64 ,  70 ,  82 )  </w:t>
      </w:r>
    </w:p>
    <w:p w14:paraId="1468D1F6" w14:textId="32F12EBB" w:rsidR="005618DC" w:rsidRPr="00E568C6" w:rsidRDefault="005618DC" w:rsidP="005618DC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 xml:space="preserve">fig, ax = plt.subplots ()  </w:t>
      </w:r>
    </w:p>
    <w:p w14:paraId="144B7EAC" w14:textId="77777777" w:rsidR="005618DC" w:rsidRPr="00E568C6" w:rsidRDefault="005618DC" w:rsidP="005618DC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 xml:space="preserve">indexes = np.arange (len (scores_Jack))  </w:t>
      </w:r>
    </w:p>
    <w:p w14:paraId="3346E30D" w14:textId="00200BF6" w:rsidR="005618DC" w:rsidRPr="00E568C6" w:rsidRDefault="005618DC" w:rsidP="005618DC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 xml:space="preserve">bar_width =  0.4  </w:t>
      </w:r>
    </w:p>
    <w:p w14:paraId="4181351A" w14:textId="77777777" w:rsidR="005618DC" w:rsidRPr="00E568C6" w:rsidRDefault="005618DC" w:rsidP="005618DC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 xml:space="preserve">data1 = plt.bar (indexes, scores_Jack, bar_width, color = 'b' , label = 'Jack' )  </w:t>
      </w:r>
    </w:p>
    <w:p w14:paraId="488E140A" w14:textId="77777777" w:rsidR="005618DC" w:rsidRPr="00E568C6" w:rsidRDefault="005618DC" w:rsidP="005618DC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lastRenderedPageBreak/>
        <w:t xml:space="preserve">data2 = plt.bar (indexes + bar_width, scores_John, bar_width, color = 'r' , label = 'John' )  </w:t>
      </w:r>
    </w:p>
    <w:p w14:paraId="57C9090B" w14:textId="657DBACF" w:rsidR="005618DC" w:rsidRPr="00E568C6" w:rsidRDefault="005618DC" w:rsidP="005618DC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 xml:space="preserve">plt.ylabel ( 'Scores' )  </w:t>
      </w:r>
    </w:p>
    <w:p w14:paraId="566CD05F" w14:textId="77777777" w:rsidR="005618DC" w:rsidRPr="00E568C6" w:rsidRDefault="005618DC" w:rsidP="005618DC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 xml:space="preserve">plt.title ( 'Scores by Students\nExam ML' )  </w:t>
      </w:r>
    </w:p>
    <w:p w14:paraId="2782C380" w14:textId="77777777" w:rsidR="005618DC" w:rsidRPr="00E568C6" w:rsidRDefault="005618DC" w:rsidP="005618DC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 xml:space="preserve">plt.xticks (indexes + bar_width / 2 , ( 'Maths' ,  'Statistics' ,  'Python' ,  'Data Science' ,  'English' ))  </w:t>
      </w:r>
    </w:p>
    <w:p w14:paraId="5E92CA0F" w14:textId="77777777" w:rsidR="005618DC" w:rsidRPr="00E568C6" w:rsidRDefault="005618DC" w:rsidP="005618DC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 xml:space="preserve">plt.legend ()  </w:t>
      </w:r>
    </w:p>
    <w:p w14:paraId="04D4AA3D" w14:textId="77777777" w:rsidR="005618DC" w:rsidRPr="00E568C6" w:rsidRDefault="005618DC" w:rsidP="005618DC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 xml:space="preserve">plt.tight_layout ()  </w:t>
      </w:r>
    </w:p>
    <w:p w14:paraId="722F8BF0" w14:textId="3412F64B" w:rsidR="005618DC" w:rsidRPr="00E568C6" w:rsidRDefault="005618DC" w:rsidP="005618DC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 xml:space="preserve">plt.show ()  </w:t>
      </w:r>
    </w:p>
    <w:p w14:paraId="567F73E3" w14:textId="728DA0BB" w:rsidR="001F4923" w:rsidRPr="00E568C6" w:rsidRDefault="001F4923" w:rsidP="005618DC">
      <w:pPr>
        <w:rPr>
          <w:b/>
          <w:bCs/>
          <w:noProof/>
          <w:sz w:val="28"/>
          <w:szCs w:val="28"/>
        </w:rPr>
      </w:pPr>
    </w:p>
    <w:p w14:paraId="68395BAD" w14:textId="5D5C2FD0" w:rsidR="001F4923" w:rsidRPr="00E568C6" w:rsidRDefault="00F44C1D" w:rsidP="001F4923">
      <w:pPr>
        <w:rPr>
          <w:b/>
          <w:bCs/>
          <w:noProof/>
          <w:sz w:val="28"/>
          <w:szCs w:val="28"/>
        </w:rPr>
      </w:pPr>
      <w:r>
        <w:rPr>
          <w:b/>
          <w:bCs/>
          <w:noProof/>
          <w:sz w:val="28"/>
          <w:szCs w:val="28"/>
        </w:rPr>
        <w:t>6</w:t>
      </w:r>
      <w:r w:rsidR="001F4923" w:rsidRPr="00E568C6">
        <w:rPr>
          <w:b/>
          <w:bCs/>
          <w:noProof/>
          <w:sz w:val="28"/>
          <w:szCs w:val="28"/>
        </w:rPr>
        <w:t>. მოცემულია 3 სტუდენტის საგნების შედეგების ცხრილი:</w:t>
      </w:r>
    </w:p>
    <w:tbl>
      <w:tblPr>
        <w:tblStyle w:val="GridTable5Dark-Accent6"/>
        <w:tblW w:w="0" w:type="auto"/>
        <w:tblLook w:val="04A0" w:firstRow="1" w:lastRow="0" w:firstColumn="1" w:lastColumn="0" w:noHBand="0" w:noVBand="1"/>
      </w:tblPr>
      <w:tblGrid>
        <w:gridCol w:w="1711"/>
        <w:gridCol w:w="705"/>
        <w:gridCol w:w="768"/>
        <w:gridCol w:w="786"/>
      </w:tblGrid>
      <w:tr w:rsidR="001F4923" w:rsidRPr="00E568C6" w14:paraId="173ADC48" w14:textId="5FD4D5CD" w:rsidTr="009F2C1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FFFFFF" w:themeFill="background1"/>
          </w:tcPr>
          <w:p w14:paraId="7B7EFAC6" w14:textId="77777777" w:rsidR="001F4923" w:rsidRPr="00E568C6" w:rsidRDefault="001F4923" w:rsidP="00E35F5B">
            <w:pPr>
              <w:rPr>
                <w:b w:val="0"/>
                <w:bCs w:val="0"/>
                <w:noProof/>
                <w:sz w:val="28"/>
                <w:szCs w:val="28"/>
              </w:rPr>
            </w:pPr>
          </w:p>
        </w:tc>
        <w:tc>
          <w:tcPr>
            <w:tcW w:w="0" w:type="auto"/>
            <w:shd w:val="clear" w:color="auto" w:fill="4472C4" w:themeFill="accent1"/>
          </w:tcPr>
          <w:p w14:paraId="51677298" w14:textId="77777777" w:rsidR="001F4923" w:rsidRPr="00E568C6" w:rsidRDefault="001F4923" w:rsidP="00E35F5B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noProof/>
                <w:sz w:val="28"/>
                <w:szCs w:val="28"/>
              </w:rPr>
            </w:pPr>
            <w:r w:rsidRPr="00E568C6">
              <w:rPr>
                <w:noProof/>
                <w:sz w:val="28"/>
                <w:szCs w:val="28"/>
              </w:rPr>
              <w:t>Jack</w:t>
            </w:r>
          </w:p>
        </w:tc>
        <w:tc>
          <w:tcPr>
            <w:tcW w:w="0" w:type="auto"/>
            <w:shd w:val="clear" w:color="auto" w:fill="4472C4" w:themeFill="accent1"/>
          </w:tcPr>
          <w:p w14:paraId="08A40405" w14:textId="77777777" w:rsidR="001F4923" w:rsidRPr="00E568C6" w:rsidRDefault="001F4923" w:rsidP="00E35F5B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noProof/>
                <w:sz w:val="28"/>
                <w:szCs w:val="28"/>
              </w:rPr>
            </w:pPr>
            <w:r w:rsidRPr="00E568C6">
              <w:rPr>
                <w:noProof/>
                <w:sz w:val="28"/>
                <w:szCs w:val="28"/>
              </w:rPr>
              <w:t>John</w:t>
            </w:r>
          </w:p>
        </w:tc>
        <w:tc>
          <w:tcPr>
            <w:tcW w:w="0" w:type="auto"/>
            <w:shd w:val="clear" w:color="auto" w:fill="4472C4" w:themeFill="accent1"/>
          </w:tcPr>
          <w:p w14:paraId="031B0752" w14:textId="2DB5FBB2" w:rsidR="001F4923" w:rsidRPr="00E568C6" w:rsidRDefault="001F4923" w:rsidP="00E35F5B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noProof/>
                <w:sz w:val="28"/>
                <w:szCs w:val="28"/>
                <w:lang w:val="en-US"/>
              </w:rPr>
            </w:pPr>
            <w:r w:rsidRPr="00E568C6">
              <w:rPr>
                <w:noProof/>
                <w:sz w:val="28"/>
                <w:szCs w:val="28"/>
              </w:rPr>
              <w:t>Lado</w:t>
            </w:r>
          </w:p>
        </w:tc>
      </w:tr>
      <w:tr w:rsidR="001F4923" w:rsidRPr="00E568C6" w14:paraId="12FEA4B0" w14:textId="3EF49334" w:rsidTr="009F2C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48216CEE" w14:textId="77777777" w:rsidR="001F4923" w:rsidRPr="00E568C6" w:rsidRDefault="001F4923" w:rsidP="00E35F5B">
            <w:pPr>
              <w:rPr>
                <w:b w:val="0"/>
                <w:bCs w:val="0"/>
                <w:noProof/>
                <w:sz w:val="28"/>
                <w:szCs w:val="28"/>
              </w:rPr>
            </w:pPr>
            <w:r w:rsidRPr="00E568C6">
              <w:rPr>
                <w:noProof/>
                <w:sz w:val="28"/>
                <w:szCs w:val="28"/>
              </w:rPr>
              <w:t>Maths</w:t>
            </w:r>
          </w:p>
        </w:tc>
        <w:tc>
          <w:tcPr>
            <w:tcW w:w="0" w:type="auto"/>
          </w:tcPr>
          <w:p w14:paraId="455CB7D5" w14:textId="77777777" w:rsidR="001F4923" w:rsidRPr="00E568C6" w:rsidRDefault="001F4923" w:rsidP="00E35F5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  <w:noProof/>
                <w:sz w:val="28"/>
                <w:szCs w:val="28"/>
              </w:rPr>
            </w:pPr>
            <w:r w:rsidRPr="00E568C6">
              <w:rPr>
                <w:b/>
                <w:bCs/>
                <w:noProof/>
                <w:sz w:val="28"/>
                <w:szCs w:val="28"/>
              </w:rPr>
              <w:t>95</w:t>
            </w:r>
          </w:p>
        </w:tc>
        <w:tc>
          <w:tcPr>
            <w:tcW w:w="0" w:type="auto"/>
          </w:tcPr>
          <w:p w14:paraId="11054A43" w14:textId="77777777" w:rsidR="001F4923" w:rsidRPr="00E568C6" w:rsidRDefault="001F4923" w:rsidP="00E35F5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  <w:noProof/>
                <w:sz w:val="28"/>
                <w:szCs w:val="28"/>
              </w:rPr>
            </w:pPr>
            <w:r w:rsidRPr="00E568C6">
              <w:rPr>
                <w:b/>
                <w:bCs/>
                <w:noProof/>
                <w:sz w:val="28"/>
                <w:szCs w:val="28"/>
              </w:rPr>
              <w:t>85</w:t>
            </w:r>
          </w:p>
        </w:tc>
        <w:tc>
          <w:tcPr>
            <w:tcW w:w="0" w:type="auto"/>
          </w:tcPr>
          <w:p w14:paraId="47C0177F" w14:textId="40B251EA" w:rsidR="001F4923" w:rsidRPr="00E568C6" w:rsidRDefault="009F2C17" w:rsidP="00E35F5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  <w:noProof/>
                <w:sz w:val="28"/>
                <w:szCs w:val="28"/>
              </w:rPr>
            </w:pPr>
            <w:r w:rsidRPr="00E568C6">
              <w:rPr>
                <w:b/>
                <w:bCs/>
                <w:noProof/>
                <w:sz w:val="28"/>
                <w:szCs w:val="28"/>
              </w:rPr>
              <w:t xml:space="preserve">80 </w:t>
            </w:r>
          </w:p>
        </w:tc>
      </w:tr>
      <w:tr w:rsidR="001F4923" w:rsidRPr="00E568C6" w14:paraId="3DF88E50" w14:textId="2F52394E" w:rsidTr="009F2C17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4E00BE31" w14:textId="77777777" w:rsidR="001F4923" w:rsidRPr="00E568C6" w:rsidRDefault="001F4923" w:rsidP="00E35F5B">
            <w:pPr>
              <w:rPr>
                <w:b w:val="0"/>
                <w:bCs w:val="0"/>
                <w:noProof/>
                <w:sz w:val="28"/>
                <w:szCs w:val="28"/>
              </w:rPr>
            </w:pPr>
            <w:r w:rsidRPr="00E568C6">
              <w:rPr>
                <w:noProof/>
                <w:sz w:val="28"/>
                <w:szCs w:val="28"/>
              </w:rPr>
              <w:t xml:space="preserve">Statistics  </w:t>
            </w:r>
          </w:p>
        </w:tc>
        <w:tc>
          <w:tcPr>
            <w:tcW w:w="0" w:type="auto"/>
          </w:tcPr>
          <w:p w14:paraId="0D8D37DE" w14:textId="77777777" w:rsidR="001F4923" w:rsidRPr="00E568C6" w:rsidRDefault="001F4923" w:rsidP="00E35F5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  <w:noProof/>
                <w:sz w:val="28"/>
                <w:szCs w:val="28"/>
              </w:rPr>
            </w:pPr>
            <w:r w:rsidRPr="00E568C6">
              <w:rPr>
                <w:b/>
                <w:bCs/>
                <w:noProof/>
                <w:sz w:val="28"/>
                <w:szCs w:val="28"/>
              </w:rPr>
              <w:t>85</w:t>
            </w:r>
          </w:p>
        </w:tc>
        <w:tc>
          <w:tcPr>
            <w:tcW w:w="0" w:type="auto"/>
          </w:tcPr>
          <w:p w14:paraId="7DA4FFDC" w14:textId="77777777" w:rsidR="001F4923" w:rsidRPr="00E568C6" w:rsidRDefault="001F4923" w:rsidP="00E35F5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  <w:noProof/>
                <w:sz w:val="28"/>
                <w:szCs w:val="28"/>
              </w:rPr>
            </w:pPr>
            <w:r w:rsidRPr="00E568C6">
              <w:rPr>
                <w:b/>
                <w:bCs/>
                <w:noProof/>
                <w:sz w:val="28"/>
                <w:szCs w:val="28"/>
              </w:rPr>
              <w:t>82</w:t>
            </w:r>
          </w:p>
        </w:tc>
        <w:tc>
          <w:tcPr>
            <w:tcW w:w="0" w:type="auto"/>
          </w:tcPr>
          <w:p w14:paraId="006D3AD5" w14:textId="451AF3F0" w:rsidR="001F4923" w:rsidRPr="00E568C6" w:rsidRDefault="009F2C17" w:rsidP="00E35F5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  <w:noProof/>
                <w:sz w:val="28"/>
                <w:szCs w:val="28"/>
              </w:rPr>
            </w:pPr>
            <w:r w:rsidRPr="00E568C6">
              <w:rPr>
                <w:b/>
                <w:bCs/>
                <w:noProof/>
                <w:sz w:val="28"/>
                <w:szCs w:val="28"/>
              </w:rPr>
              <w:t xml:space="preserve">81 </w:t>
            </w:r>
          </w:p>
        </w:tc>
      </w:tr>
      <w:tr w:rsidR="001F4923" w:rsidRPr="00E568C6" w14:paraId="4544F7B9" w14:textId="7976BA84" w:rsidTr="009F2C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0378626A" w14:textId="77777777" w:rsidR="001F4923" w:rsidRPr="00E568C6" w:rsidRDefault="001F4923" w:rsidP="00E35F5B">
            <w:pPr>
              <w:rPr>
                <w:b w:val="0"/>
                <w:bCs w:val="0"/>
                <w:noProof/>
                <w:sz w:val="28"/>
                <w:szCs w:val="28"/>
              </w:rPr>
            </w:pPr>
            <w:r w:rsidRPr="00E568C6">
              <w:rPr>
                <w:noProof/>
                <w:sz w:val="28"/>
                <w:szCs w:val="28"/>
              </w:rPr>
              <w:t>Python</w:t>
            </w:r>
          </w:p>
        </w:tc>
        <w:tc>
          <w:tcPr>
            <w:tcW w:w="0" w:type="auto"/>
          </w:tcPr>
          <w:p w14:paraId="3C643DB2" w14:textId="77777777" w:rsidR="001F4923" w:rsidRPr="00E568C6" w:rsidRDefault="001F4923" w:rsidP="00E35F5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  <w:noProof/>
                <w:sz w:val="28"/>
                <w:szCs w:val="28"/>
              </w:rPr>
            </w:pPr>
            <w:r w:rsidRPr="00E568C6">
              <w:rPr>
                <w:b/>
                <w:bCs/>
                <w:noProof/>
                <w:sz w:val="28"/>
                <w:szCs w:val="28"/>
              </w:rPr>
              <w:t>74</w:t>
            </w:r>
          </w:p>
        </w:tc>
        <w:tc>
          <w:tcPr>
            <w:tcW w:w="0" w:type="auto"/>
          </w:tcPr>
          <w:p w14:paraId="6C9FB08D" w14:textId="77777777" w:rsidR="001F4923" w:rsidRPr="00E568C6" w:rsidRDefault="001F4923" w:rsidP="00E35F5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  <w:noProof/>
                <w:sz w:val="28"/>
                <w:szCs w:val="28"/>
              </w:rPr>
            </w:pPr>
            <w:r w:rsidRPr="00E568C6">
              <w:rPr>
                <w:b/>
                <w:bCs/>
                <w:noProof/>
                <w:sz w:val="28"/>
                <w:szCs w:val="28"/>
              </w:rPr>
              <w:t>64</w:t>
            </w:r>
          </w:p>
        </w:tc>
        <w:tc>
          <w:tcPr>
            <w:tcW w:w="0" w:type="auto"/>
          </w:tcPr>
          <w:p w14:paraId="5ADE628C" w14:textId="696618DA" w:rsidR="001F4923" w:rsidRPr="00E568C6" w:rsidRDefault="009F2C17" w:rsidP="00E35F5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  <w:noProof/>
                <w:sz w:val="28"/>
                <w:szCs w:val="28"/>
              </w:rPr>
            </w:pPr>
            <w:r w:rsidRPr="00E568C6">
              <w:rPr>
                <w:b/>
                <w:bCs/>
                <w:noProof/>
                <w:sz w:val="28"/>
                <w:szCs w:val="28"/>
              </w:rPr>
              <w:t xml:space="preserve">74 </w:t>
            </w:r>
          </w:p>
        </w:tc>
      </w:tr>
      <w:tr w:rsidR="001F4923" w:rsidRPr="00E568C6" w14:paraId="3259EB20" w14:textId="20777F56" w:rsidTr="009F2C17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01E060A2" w14:textId="77777777" w:rsidR="001F4923" w:rsidRPr="00E568C6" w:rsidRDefault="001F4923" w:rsidP="00E35F5B">
            <w:pPr>
              <w:rPr>
                <w:b w:val="0"/>
                <w:bCs w:val="0"/>
                <w:noProof/>
                <w:sz w:val="28"/>
                <w:szCs w:val="28"/>
              </w:rPr>
            </w:pPr>
            <w:r w:rsidRPr="00E568C6">
              <w:rPr>
                <w:noProof/>
                <w:sz w:val="28"/>
                <w:szCs w:val="28"/>
              </w:rPr>
              <w:t>Data Science</w:t>
            </w:r>
          </w:p>
        </w:tc>
        <w:tc>
          <w:tcPr>
            <w:tcW w:w="0" w:type="auto"/>
          </w:tcPr>
          <w:p w14:paraId="17E7D3F6" w14:textId="77777777" w:rsidR="001F4923" w:rsidRPr="00E568C6" w:rsidRDefault="001F4923" w:rsidP="00E35F5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  <w:noProof/>
                <w:sz w:val="28"/>
                <w:szCs w:val="28"/>
              </w:rPr>
            </w:pPr>
            <w:r w:rsidRPr="00E568C6">
              <w:rPr>
                <w:b/>
                <w:bCs/>
                <w:noProof/>
                <w:sz w:val="28"/>
                <w:szCs w:val="28"/>
              </w:rPr>
              <w:t>75</w:t>
            </w:r>
          </w:p>
        </w:tc>
        <w:tc>
          <w:tcPr>
            <w:tcW w:w="0" w:type="auto"/>
          </w:tcPr>
          <w:p w14:paraId="33BB452F" w14:textId="77777777" w:rsidR="001F4923" w:rsidRPr="00E568C6" w:rsidRDefault="001F4923" w:rsidP="00E35F5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  <w:noProof/>
                <w:sz w:val="28"/>
                <w:szCs w:val="28"/>
              </w:rPr>
            </w:pPr>
            <w:r w:rsidRPr="00E568C6">
              <w:rPr>
                <w:b/>
                <w:bCs/>
                <w:noProof/>
                <w:sz w:val="28"/>
                <w:szCs w:val="28"/>
              </w:rPr>
              <w:t>70</w:t>
            </w:r>
          </w:p>
        </w:tc>
        <w:tc>
          <w:tcPr>
            <w:tcW w:w="0" w:type="auto"/>
          </w:tcPr>
          <w:p w14:paraId="235CBDFE" w14:textId="22125A56" w:rsidR="001F4923" w:rsidRPr="00E568C6" w:rsidRDefault="009F2C17" w:rsidP="00E35F5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  <w:noProof/>
                <w:sz w:val="28"/>
                <w:szCs w:val="28"/>
              </w:rPr>
            </w:pPr>
            <w:r w:rsidRPr="00E568C6">
              <w:rPr>
                <w:b/>
                <w:bCs/>
                <w:noProof/>
                <w:sz w:val="28"/>
                <w:szCs w:val="28"/>
              </w:rPr>
              <w:t xml:space="preserve">74 </w:t>
            </w:r>
          </w:p>
        </w:tc>
      </w:tr>
      <w:tr w:rsidR="001F4923" w:rsidRPr="00E568C6" w14:paraId="557E139A" w14:textId="37F17225" w:rsidTr="009F2C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3E9DF64E" w14:textId="77777777" w:rsidR="001F4923" w:rsidRPr="00E568C6" w:rsidRDefault="001F4923" w:rsidP="00E35F5B">
            <w:pPr>
              <w:rPr>
                <w:b w:val="0"/>
                <w:bCs w:val="0"/>
                <w:noProof/>
                <w:sz w:val="28"/>
                <w:szCs w:val="28"/>
              </w:rPr>
            </w:pPr>
            <w:r w:rsidRPr="00E568C6">
              <w:rPr>
                <w:noProof/>
                <w:sz w:val="28"/>
                <w:szCs w:val="28"/>
              </w:rPr>
              <w:t>English</w:t>
            </w:r>
          </w:p>
        </w:tc>
        <w:tc>
          <w:tcPr>
            <w:tcW w:w="0" w:type="auto"/>
          </w:tcPr>
          <w:p w14:paraId="4CFED358" w14:textId="77777777" w:rsidR="001F4923" w:rsidRPr="00E568C6" w:rsidRDefault="001F4923" w:rsidP="00E35F5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  <w:noProof/>
                <w:sz w:val="28"/>
                <w:szCs w:val="28"/>
              </w:rPr>
            </w:pPr>
            <w:r w:rsidRPr="00E568C6">
              <w:rPr>
                <w:b/>
                <w:bCs/>
                <w:noProof/>
                <w:sz w:val="28"/>
                <w:szCs w:val="28"/>
              </w:rPr>
              <w:t>80</w:t>
            </w:r>
          </w:p>
        </w:tc>
        <w:tc>
          <w:tcPr>
            <w:tcW w:w="0" w:type="auto"/>
          </w:tcPr>
          <w:p w14:paraId="66FEBBF8" w14:textId="77777777" w:rsidR="001F4923" w:rsidRPr="00E568C6" w:rsidRDefault="001F4923" w:rsidP="00E35F5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  <w:noProof/>
                <w:sz w:val="28"/>
                <w:szCs w:val="28"/>
              </w:rPr>
            </w:pPr>
            <w:r w:rsidRPr="00E568C6">
              <w:rPr>
                <w:b/>
                <w:bCs/>
                <w:noProof/>
                <w:sz w:val="28"/>
                <w:szCs w:val="28"/>
              </w:rPr>
              <w:t>82</w:t>
            </w:r>
          </w:p>
        </w:tc>
        <w:tc>
          <w:tcPr>
            <w:tcW w:w="0" w:type="auto"/>
          </w:tcPr>
          <w:p w14:paraId="44B4CA1C" w14:textId="5C546E2D" w:rsidR="001F4923" w:rsidRPr="00E568C6" w:rsidRDefault="009F2C17" w:rsidP="00E35F5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  <w:noProof/>
                <w:sz w:val="28"/>
                <w:szCs w:val="28"/>
              </w:rPr>
            </w:pPr>
            <w:r w:rsidRPr="00E568C6">
              <w:rPr>
                <w:b/>
                <w:bCs/>
                <w:noProof/>
                <w:sz w:val="28"/>
                <w:szCs w:val="28"/>
              </w:rPr>
              <w:t>88</w:t>
            </w:r>
          </w:p>
        </w:tc>
      </w:tr>
    </w:tbl>
    <w:p w14:paraId="60C2D41C" w14:textId="7941779F" w:rsidR="001F4923" w:rsidRPr="00E568C6" w:rsidRDefault="001F4923" w:rsidP="001F4923">
      <w:pPr>
        <w:jc w:val="both"/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გამოსახეთ bar დიაგრამით, დაიტანეთ y ღერზე Scores, დიაგრამას გაუკეთეთ სათაურად Scores by Students და Exam ML</w:t>
      </w:r>
      <w:r w:rsidR="009F2C17" w:rsidRPr="00E568C6">
        <w:rPr>
          <w:b/>
          <w:bCs/>
          <w:noProof/>
          <w:sz w:val="28"/>
          <w:szCs w:val="28"/>
        </w:rPr>
        <w:t xml:space="preserve"> BTU</w:t>
      </w:r>
      <w:r w:rsidRPr="00E568C6">
        <w:rPr>
          <w:b/>
          <w:bCs/>
          <w:noProof/>
          <w:sz w:val="28"/>
          <w:szCs w:val="28"/>
        </w:rPr>
        <w:t>. Jack-ის სვეტის ფერი იყოს ლურჯი, John-ის წითელი</w:t>
      </w:r>
      <w:r w:rsidR="009F2C17" w:rsidRPr="00E568C6">
        <w:rPr>
          <w:b/>
          <w:bCs/>
          <w:noProof/>
          <w:sz w:val="28"/>
          <w:szCs w:val="28"/>
        </w:rPr>
        <w:t>, ხოლო Lado-სი კი ყვითელი</w:t>
      </w:r>
      <w:r w:rsidRPr="00E568C6">
        <w:rPr>
          <w:b/>
          <w:bCs/>
          <w:noProof/>
          <w:sz w:val="28"/>
          <w:szCs w:val="28"/>
        </w:rPr>
        <w:t>. სვეტის სიგანე იყოს 0.</w:t>
      </w:r>
      <w:r w:rsidR="009F2C17" w:rsidRPr="00E568C6">
        <w:rPr>
          <w:b/>
          <w:bCs/>
          <w:noProof/>
          <w:sz w:val="28"/>
          <w:szCs w:val="28"/>
        </w:rPr>
        <w:t>3</w:t>
      </w:r>
      <w:r w:rsidRPr="00E568C6">
        <w:rPr>
          <w:b/>
          <w:bCs/>
          <w:noProof/>
          <w:sz w:val="28"/>
          <w:szCs w:val="28"/>
        </w:rPr>
        <w:t xml:space="preserve"> .</w:t>
      </w:r>
    </w:p>
    <w:p w14:paraId="1C711A36" w14:textId="2D85FA1C" w:rsidR="009F2C17" w:rsidRPr="00E568C6" w:rsidRDefault="009F2C17" w:rsidP="001F4923">
      <w:pPr>
        <w:jc w:val="both"/>
        <w:rPr>
          <w:b/>
          <w:bCs/>
          <w:noProof/>
          <w:color w:val="FF0000"/>
          <w:sz w:val="28"/>
          <w:szCs w:val="28"/>
        </w:rPr>
      </w:pPr>
      <w:r w:rsidRPr="00E568C6">
        <w:rPr>
          <w:b/>
          <w:bCs/>
          <w:noProof/>
          <w:color w:val="FF0000"/>
          <w:sz w:val="28"/>
          <w:szCs w:val="28"/>
        </w:rPr>
        <w:t>ამოხსნა:</w:t>
      </w:r>
    </w:p>
    <w:p w14:paraId="6A74DF89" w14:textId="77777777" w:rsidR="009B0040" w:rsidRPr="00E568C6" w:rsidRDefault="009B0040" w:rsidP="009B0040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 xml:space="preserve">import  numpy as np  </w:t>
      </w:r>
    </w:p>
    <w:p w14:paraId="20B07FE2" w14:textId="77777777" w:rsidR="009B0040" w:rsidRPr="00E568C6" w:rsidRDefault="009B0040" w:rsidP="009B0040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 xml:space="preserve">import  matplotlib.pyplot as plt  </w:t>
      </w:r>
    </w:p>
    <w:p w14:paraId="354F1C74" w14:textId="77777777" w:rsidR="009B0040" w:rsidRPr="00E568C6" w:rsidRDefault="009B0040" w:rsidP="009B0040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 xml:space="preserve">scores_Jack = ( 95 ,  85 ,  74 ,  75 ,  80 )  </w:t>
      </w:r>
    </w:p>
    <w:p w14:paraId="3703705F" w14:textId="77777777" w:rsidR="009B0040" w:rsidRPr="00E568C6" w:rsidRDefault="009B0040" w:rsidP="009B0040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scores_John = ( 85 ,  82 ,  64 ,  70 ,  82 )</w:t>
      </w:r>
    </w:p>
    <w:p w14:paraId="19FACB60" w14:textId="77777777" w:rsidR="009B0040" w:rsidRPr="00E568C6" w:rsidRDefault="009B0040" w:rsidP="009B0040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scores_Lado = ( 80 ,  81 ,  74 ,  74 ,  88 )</w:t>
      </w:r>
    </w:p>
    <w:p w14:paraId="543068F1" w14:textId="77777777" w:rsidR="009B0040" w:rsidRPr="00E568C6" w:rsidRDefault="009B0040" w:rsidP="009B0040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 xml:space="preserve">fig, ax = plt.subplots ()  </w:t>
      </w:r>
    </w:p>
    <w:p w14:paraId="6036D1F8" w14:textId="77777777" w:rsidR="009B0040" w:rsidRPr="00E568C6" w:rsidRDefault="009B0040" w:rsidP="009B0040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lastRenderedPageBreak/>
        <w:t xml:space="preserve">indexes = np.arange (len (scores_Jack))  </w:t>
      </w:r>
    </w:p>
    <w:p w14:paraId="5FF03B46" w14:textId="77777777" w:rsidR="009B0040" w:rsidRPr="00E568C6" w:rsidRDefault="009B0040" w:rsidP="009B0040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 xml:space="preserve">bar_width =  0.3  </w:t>
      </w:r>
    </w:p>
    <w:p w14:paraId="1E586EDA" w14:textId="77777777" w:rsidR="009B0040" w:rsidRPr="00E568C6" w:rsidRDefault="009B0040" w:rsidP="009B0040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 xml:space="preserve">data1 = plt.bar (indexes, scores_Jack, bar_width, color = 'b' , label = 'Jack' )  </w:t>
      </w:r>
    </w:p>
    <w:p w14:paraId="67BB1F50" w14:textId="77777777" w:rsidR="009B0040" w:rsidRPr="00E568C6" w:rsidRDefault="009B0040" w:rsidP="009B0040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data2 = plt.bar (indexes + bar_width, scores_John, bar_width, color = 'r' , label = 'John' )</w:t>
      </w:r>
    </w:p>
    <w:p w14:paraId="61B8202D" w14:textId="6368D156" w:rsidR="009B0040" w:rsidRPr="00E568C6" w:rsidRDefault="009B0040" w:rsidP="009B0040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data3 = plt.bar (indexes + 2*bar_width, scores_Lado, bar_width, color = 'y' , label = 'Lado' )</w:t>
      </w:r>
    </w:p>
    <w:p w14:paraId="63E1F060" w14:textId="77777777" w:rsidR="009B0040" w:rsidRPr="00E568C6" w:rsidRDefault="009B0040" w:rsidP="009B0040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 xml:space="preserve">plt.ylabel ( 'Scores' )  </w:t>
      </w:r>
    </w:p>
    <w:p w14:paraId="6DCF6F8F" w14:textId="77777777" w:rsidR="009B0040" w:rsidRPr="00E568C6" w:rsidRDefault="009B0040" w:rsidP="009B0040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 xml:space="preserve">plt.title ( 'Scores by Students\nExam ML BTU' )  </w:t>
      </w:r>
    </w:p>
    <w:p w14:paraId="49F7B53D" w14:textId="77777777" w:rsidR="009B0040" w:rsidRPr="00E568C6" w:rsidRDefault="009B0040" w:rsidP="009B0040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 xml:space="preserve">plt.xticks (indexes + bar_width  , ( 'Maths' ,  'Statistics' ,  'Python' ,  'Data Science' ,  'English' ))  </w:t>
      </w:r>
    </w:p>
    <w:p w14:paraId="3EF0BB67" w14:textId="77777777" w:rsidR="009B0040" w:rsidRPr="00E568C6" w:rsidRDefault="009B0040" w:rsidP="009B0040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 xml:space="preserve">plt.legend ()  </w:t>
      </w:r>
    </w:p>
    <w:p w14:paraId="51A9A91F" w14:textId="77777777" w:rsidR="009B0040" w:rsidRPr="00E568C6" w:rsidRDefault="009B0040" w:rsidP="009B0040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 xml:space="preserve">plt.tight_layout ()  </w:t>
      </w:r>
    </w:p>
    <w:p w14:paraId="7D12D4D4" w14:textId="77777777" w:rsidR="009B0040" w:rsidRPr="00E568C6" w:rsidRDefault="009B0040" w:rsidP="009B0040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 xml:space="preserve">plt.show () </w:t>
      </w:r>
    </w:p>
    <w:p w14:paraId="3E5C1AE6" w14:textId="4CEC3887" w:rsidR="001F4923" w:rsidRPr="00E568C6" w:rsidRDefault="009B0040" w:rsidP="009B0040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 xml:space="preserve"> </w:t>
      </w:r>
    </w:p>
    <w:p w14:paraId="1D416F95" w14:textId="73785038" w:rsidR="00AA42F4" w:rsidRPr="00E568C6" w:rsidRDefault="00F44C1D" w:rsidP="009B0040">
      <w:pPr>
        <w:rPr>
          <w:b/>
          <w:bCs/>
          <w:noProof/>
          <w:sz w:val="28"/>
          <w:szCs w:val="28"/>
        </w:rPr>
      </w:pPr>
      <w:r>
        <w:rPr>
          <w:b/>
          <w:bCs/>
          <w:noProof/>
          <w:sz w:val="28"/>
          <w:szCs w:val="28"/>
        </w:rPr>
        <w:t>7</w:t>
      </w:r>
      <w:r w:rsidR="00AA42F4" w:rsidRPr="00E568C6">
        <w:rPr>
          <w:b/>
          <w:bCs/>
          <w:noProof/>
          <w:sz w:val="28"/>
          <w:szCs w:val="28"/>
        </w:rPr>
        <w:t>. მოცემულია ცხრილში ამ თვეში გაყიდული ამტომანქანები:</w:t>
      </w:r>
    </w:p>
    <w:tbl>
      <w:tblPr>
        <w:tblStyle w:val="GridTable5Dark-Accent4"/>
        <w:tblW w:w="0" w:type="auto"/>
        <w:tblLook w:val="04A0" w:firstRow="1" w:lastRow="0" w:firstColumn="1" w:lastColumn="0" w:noHBand="0" w:noVBand="1"/>
      </w:tblPr>
      <w:tblGrid>
        <w:gridCol w:w="1662"/>
        <w:gridCol w:w="1838"/>
      </w:tblGrid>
      <w:tr w:rsidR="00AA42F4" w:rsidRPr="00E568C6" w14:paraId="273493BC" w14:textId="77777777" w:rsidTr="009917E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00B050"/>
          </w:tcPr>
          <w:p w14:paraId="5738DF6D" w14:textId="77066251" w:rsidR="00AA42F4" w:rsidRPr="00E568C6" w:rsidRDefault="00AA42F4" w:rsidP="009B0040">
            <w:pPr>
              <w:rPr>
                <w:b w:val="0"/>
                <w:bCs w:val="0"/>
                <w:noProof/>
                <w:sz w:val="28"/>
                <w:szCs w:val="28"/>
              </w:rPr>
            </w:pPr>
            <w:r w:rsidRPr="00E568C6">
              <w:rPr>
                <w:noProof/>
                <w:sz w:val="28"/>
                <w:szCs w:val="28"/>
              </w:rPr>
              <w:t>cars</w:t>
            </w:r>
          </w:p>
        </w:tc>
        <w:tc>
          <w:tcPr>
            <w:tcW w:w="0" w:type="auto"/>
            <w:shd w:val="clear" w:color="auto" w:fill="00B050"/>
          </w:tcPr>
          <w:p w14:paraId="3BE04E9C" w14:textId="4E9F4F61" w:rsidR="00AA42F4" w:rsidRPr="00E568C6" w:rsidRDefault="00AA42F4" w:rsidP="009B0040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noProof/>
                <w:sz w:val="28"/>
                <w:szCs w:val="28"/>
              </w:rPr>
            </w:pPr>
            <w:r w:rsidRPr="00E568C6">
              <w:rPr>
                <w:noProof/>
                <w:sz w:val="28"/>
                <w:szCs w:val="28"/>
              </w:rPr>
              <w:t>numbers_cars</w:t>
            </w:r>
          </w:p>
        </w:tc>
      </w:tr>
      <w:tr w:rsidR="00AA42F4" w:rsidRPr="00E568C6" w14:paraId="65F0C418" w14:textId="77777777" w:rsidTr="009917E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11417D55" w14:textId="1C839076" w:rsidR="00AA42F4" w:rsidRPr="00E568C6" w:rsidRDefault="00AA42F4" w:rsidP="009B0040">
            <w:pPr>
              <w:rPr>
                <w:b w:val="0"/>
                <w:bCs w:val="0"/>
                <w:noProof/>
                <w:sz w:val="28"/>
                <w:szCs w:val="28"/>
              </w:rPr>
            </w:pPr>
            <w:r w:rsidRPr="00E568C6">
              <w:rPr>
                <w:noProof/>
                <w:sz w:val="28"/>
                <w:szCs w:val="28"/>
              </w:rPr>
              <w:t>FORD</w:t>
            </w:r>
          </w:p>
        </w:tc>
        <w:tc>
          <w:tcPr>
            <w:tcW w:w="0" w:type="auto"/>
          </w:tcPr>
          <w:p w14:paraId="1871EF29" w14:textId="58384EDA" w:rsidR="00AA42F4" w:rsidRPr="00E568C6" w:rsidRDefault="000840CE" w:rsidP="009B004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  <w:noProof/>
                <w:sz w:val="28"/>
                <w:szCs w:val="28"/>
              </w:rPr>
            </w:pPr>
            <w:r w:rsidRPr="00E568C6">
              <w:rPr>
                <w:b/>
                <w:bCs/>
                <w:noProof/>
                <w:sz w:val="28"/>
                <w:szCs w:val="28"/>
              </w:rPr>
              <w:t>13</w:t>
            </w:r>
          </w:p>
        </w:tc>
      </w:tr>
      <w:tr w:rsidR="00AA42F4" w:rsidRPr="00E568C6" w14:paraId="78E4DEE0" w14:textId="77777777" w:rsidTr="009917EE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27145DB4" w14:textId="490306D5" w:rsidR="00AA42F4" w:rsidRPr="00E568C6" w:rsidRDefault="00AA42F4" w:rsidP="009B0040">
            <w:pPr>
              <w:rPr>
                <w:b w:val="0"/>
                <w:bCs w:val="0"/>
                <w:noProof/>
                <w:sz w:val="28"/>
                <w:szCs w:val="28"/>
              </w:rPr>
            </w:pPr>
            <w:r w:rsidRPr="00E568C6">
              <w:rPr>
                <w:noProof/>
                <w:sz w:val="28"/>
                <w:szCs w:val="28"/>
              </w:rPr>
              <w:t>TESLA</w:t>
            </w:r>
          </w:p>
        </w:tc>
        <w:tc>
          <w:tcPr>
            <w:tcW w:w="0" w:type="auto"/>
          </w:tcPr>
          <w:p w14:paraId="535B8407" w14:textId="43C1DE36" w:rsidR="00AA42F4" w:rsidRPr="00E568C6" w:rsidRDefault="000840CE" w:rsidP="009B004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  <w:noProof/>
                <w:sz w:val="28"/>
                <w:szCs w:val="28"/>
              </w:rPr>
            </w:pPr>
            <w:r w:rsidRPr="00E568C6">
              <w:rPr>
                <w:b/>
                <w:bCs/>
                <w:noProof/>
                <w:sz w:val="28"/>
                <w:szCs w:val="28"/>
              </w:rPr>
              <w:t>26</w:t>
            </w:r>
          </w:p>
        </w:tc>
      </w:tr>
      <w:tr w:rsidR="00AA42F4" w:rsidRPr="00E568C6" w14:paraId="59F09B7F" w14:textId="77777777" w:rsidTr="009917E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7F472B83" w14:textId="03021D08" w:rsidR="00AA42F4" w:rsidRPr="00E568C6" w:rsidRDefault="00AA42F4" w:rsidP="009B0040">
            <w:pPr>
              <w:rPr>
                <w:b w:val="0"/>
                <w:bCs w:val="0"/>
                <w:noProof/>
                <w:sz w:val="28"/>
                <w:szCs w:val="28"/>
              </w:rPr>
            </w:pPr>
            <w:r w:rsidRPr="00E568C6">
              <w:rPr>
                <w:noProof/>
                <w:sz w:val="28"/>
                <w:szCs w:val="28"/>
              </w:rPr>
              <w:t>JAGUAR</w:t>
            </w:r>
          </w:p>
        </w:tc>
        <w:tc>
          <w:tcPr>
            <w:tcW w:w="0" w:type="auto"/>
          </w:tcPr>
          <w:p w14:paraId="685D2F68" w14:textId="00EE4B18" w:rsidR="00AA42F4" w:rsidRPr="00E568C6" w:rsidRDefault="000840CE" w:rsidP="009B004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  <w:noProof/>
                <w:sz w:val="28"/>
                <w:szCs w:val="28"/>
              </w:rPr>
            </w:pPr>
            <w:r w:rsidRPr="00E568C6">
              <w:rPr>
                <w:b/>
                <w:bCs/>
                <w:noProof/>
                <w:sz w:val="28"/>
                <w:szCs w:val="28"/>
              </w:rPr>
              <w:t>39</w:t>
            </w:r>
          </w:p>
        </w:tc>
      </w:tr>
      <w:tr w:rsidR="00AA42F4" w:rsidRPr="00E568C6" w14:paraId="61F10419" w14:textId="77777777" w:rsidTr="009917EE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7E8A347E" w14:textId="5644860C" w:rsidR="00AA42F4" w:rsidRPr="00E568C6" w:rsidRDefault="00AA42F4" w:rsidP="009B0040">
            <w:pPr>
              <w:rPr>
                <w:b w:val="0"/>
                <w:bCs w:val="0"/>
                <w:noProof/>
                <w:sz w:val="28"/>
                <w:szCs w:val="28"/>
              </w:rPr>
            </w:pPr>
            <w:r w:rsidRPr="00E568C6">
              <w:rPr>
                <w:noProof/>
                <w:sz w:val="28"/>
                <w:szCs w:val="28"/>
              </w:rPr>
              <w:t>AUDI</w:t>
            </w:r>
          </w:p>
        </w:tc>
        <w:tc>
          <w:tcPr>
            <w:tcW w:w="0" w:type="auto"/>
          </w:tcPr>
          <w:p w14:paraId="170CD26B" w14:textId="75787499" w:rsidR="00AA42F4" w:rsidRPr="00E568C6" w:rsidRDefault="000840CE" w:rsidP="009B004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  <w:noProof/>
                <w:sz w:val="28"/>
                <w:szCs w:val="28"/>
              </w:rPr>
            </w:pPr>
            <w:r w:rsidRPr="00E568C6">
              <w:rPr>
                <w:b/>
                <w:bCs/>
                <w:noProof/>
                <w:sz w:val="28"/>
                <w:szCs w:val="28"/>
              </w:rPr>
              <w:t>13</w:t>
            </w:r>
          </w:p>
        </w:tc>
      </w:tr>
      <w:tr w:rsidR="00AA42F4" w:rsidRPr="00E568C6" w14:paraId="2B6C949D" w14:textId="77777777" w:rsidTr="009917E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7D3E78AA" w14:textId="15CFD1F3" w:rsidR="00AA42F4" w:rsidRPr="00E568C6" w:rsidRDefault="00AA42F4" w:rsidP="009B0040">
            <w:pPr>
              <w:rPr>
                <w:b w:val="0"/>
                <w:bCs w:val="0"/>
                <w:noProof/>
                <w:sz w:val="28"/>
                <w:szCs w:val="28"/>
              </w:rPr>
            </w:pPr>
            <w:r w:rsidRPr="00E568C6">
              <w:rPr>
                <w:noProof/>
                <w:sz w:val="28"/>
                <w:szCs w:val="28"/>
              </w:rPr>
              <w:t>BMW</w:t>
            </w:r>
          </w:p>
        </w:tc>
        <w:tc>
          <w:tcPr>
            <w:tcW w:w="0" w:type="auto"/>
          </w:tcPr>
          <w:p w14:paraId="60A8164E" w14:textId="7FA054BA" w:rsidR="00AA42F4" w:rsidRPr="00E568C6" w:rsidRDefault="000840CE" w:rsidP="009B004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  <w:noProof/>
                <w:sz w:val="28"/>
                <w:szCs w:val="28"/>
              </w:rPr>
            </w:pPr>
            <w:r w:rsidRPr="00E568C6">
              <w:rPr>
                <w:b/>
                <w:bCs/>
                <w:noProof/>
                <w:sz w:val="28"/>
                <w:szCs w:val="28"/>
              </w:rPr>
              <w:t>39</w:t>
            </w:r>
          </w:p>
        </w:tc>
      </w:tr>
      <w:tr w:rsidR="00AA42F4" w:rsidRPr="00E568C6" w14:paraId="1DC5634A" w14:textId="77777777" w:rsidTr="009917EE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4DCDB3EB" w14:textId="41F5893A" w:rsidR="00AA42F4" w:rsidRPr="00E568C6" w:rsidRDefault="00AA42F4" w:rsidP="009B0040">
            <w:pPr>
              <w:rPr>
                <w:b w:val="0"/>
                <w:bCs w:val="0"/>
                <w:noProof/>
                <w:sz w:val="28"/>
                <w:szCs w:val="28"/>
              </w:rPr>
            </w:pPr>
            <w:r w:rsidRPr="00E568C6">
              <w:rPr>
                <w:noProof/>
                <w:sz w:val="28"/>
                <w:szCs w:val="28"/>
              </w:rPr>
              <w:t>MERCEDES</w:t>
            </w:r>
          </w:p>
        </w:tc>
        <w:tc>
          <w:tcPr>
            <w:tcW w:w="0" w:type="auto"/>
          </w:tcPr>
          <w:p w14:paraId="677C11D7" w14:textId="4B1CFC91" w:rsidR="00AA42F4" w:rsidRPr="00E568C6" w:rsidRDefault="000840CE" w:rsidP="009B004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  <w:noProof/>
                <w:sz w:val="28"/>
                <w:szCs w:val="28"/>
              </w:rPr>
            </w:pPr>
            <w:r w:rsidRPr="00E568C6">
              <w:rPr>
                <w:b/>
                <w:bCs/>
                <w:noProof/>
                <w:sz w:val="28"/>
                <w:szCs w:val="28"/>
              </w:rPr>
              <w:t>78</w:t>
            </w:r>
          </w:p>
        </w:tc>
      </w:tr>
    </w:tbl>
    <w:p w14:paraId="64D1CABA" w14:textId="51CFBF57" w:rsidR="00AA42F4" w:rsidRPr="00E568C6" w:rsidRDefault="000840CE" w:rsidP="000840CE">
      <w:pPr>
        <w:jc w:val="both"/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 xml:space="preserve">გამოსახეთ </w:t>
      </w:r>
      <w:r w:rsidRPr="00E568C6">
        <w:rPr>
          <w:b/>
          <w:bCs/>
          <w:noProof/>
          <w:sz w:val="28"/>
          <w:szCs w:val="28"/>
          <w:lang w:val="en-US"/>
        </w:rPr>
        <w:t xml:space="preserve">pie </w:t>
      </w:r>
      <w:r w:rsidRPr="00E568C6">
        <w:rPr>
          <w:b/>
          <w:bCs/>
          <w:noProof/>
          <w:sz w:val="28"/>
          <w:szCs w:val="28"/>
        </w:rPr>
        <w:t>დიაგრამით პროცენტული წილების მითითებით. დიაგრამის ზომა იყოს (4;4).</w:t>
      </w:r>
    </w:p>
    <w:p w14:paraId="72505785" w14:textId="36A97A22" w:rsidR="00AA42F4" w:rsidRPr="00E568C6" w:rsidRDefault="00AA42F4" w:rsidP="009B0040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color w:val="FF0000"/>
          <w:sz w:val="28"/>
          <w:szCs w:val="28"/>
        </w:rPr>
        <w:t>ამოხსნა</w:t>
      </w:r>
      <w:r w:rsidRPr="00E568C6">
        <w:rPr>
          <w:b/>
          <w:bCs/>
          <w:noProof/>
          <w:sz w:val="28"/>
          <w:szCs w:val="28"/>
        </w:rPr>
        <w:t>:</w:t>
      </w:r>
    </w:p>
    <w:p w14:paraId="513F32EF" w14:textId="77777777" w:rsidR="00AA42F4" w:rsidRPr="00E568C6" w:rsidRDefault="00AA42F4" w:rsidP="00AA42F4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 xml:space="preserve">from matplotlib import pyplot as plt   </w:t>
      </w:r>
    </w:p>
    <w:p w14:paraId="0091CC93" w14:textId="77777777" w:rsidR="00AA42F4" w:rsidRPr="00E568C6" w:rsidRDefault="00AA42F4" w:rsidP="00AA42F4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 xml:space="preserve">import numpy as np   </w:t>
      </w:r>
    </w:p>
    <w:p w14:paraId="69775C28" w14:textId="77777777" w:rsidR="00AA42F4" w:rsidRPr="00E568C6" w:rsidRDefault="00AA42F4" w:rsidP="00AA42F4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lastRenderedPageBreak/>
        <w:t xml:space="preserve">cars = ['FORD', 'TESLA', 'JAGUAR','AUDI', 'BMW',  'MERCEDES']   </w:t>
      </w:r>
    </w:p>
    <w:p w14:paraId="54160397" w14:textId="77777777" w:rsidR="00AA42F4" w:rsidRPr="00E568C6" w:rsidRDefault="00AA42F4" w:rsidP="00AA42F4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 xml:space="preserve">numbers_cars = [13, 26, 39, 13, 39, 78]   </w:t>
      </w:r>
    </w:p>
    <w:p w14:paraId="3DA06B98" w14:textId="77777777" w:rsidR="00AA42F4" w:rsidRPr="00E568C6" w:rsidRDefault="00AA42F4" w:rsidP="00AA42F4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 xml:space="preserve">fig = plt.figure(figsize =(4, 4))   </w:t>
      </w:r>
    </w:p>
    <w:p w14:paraId="4E4C87DA" w14:textId="77777777" w:rsidR="00AA42F4" w:rsidRPr="00E568C6" w:rsidRDefault="00AA42F4" w:rsidP="00AA42F4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 xml:space="preserve">plt.pie(numbers_cars, labels=cars, autopct='%1.1f%%') </w:t>
      </w:r>
    </w:p>
    <w:p w14:paraId="690483AB" w14:textId="77777777" w:rsidR="00AA42F4" w:rsidRPr="00E568C6" w:rsidRDefault="00AA42F4" w:rsidP="00AA42F4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 xml:space="preserve">plt.title ( 'Sales_BTU' )    </w:t>
      </w:r>
    </w:p>
    <w:p w14:paraId="1EBF332F" w14:textId="6FC5DDCD" w:rsidR="00AA42F4" w:rsidRPr="00E568C6" w:rsidRDefault="00AA42F4" w:rsidP="00AA42F4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plt.show()</w:t>
      </w:r>
    </w:p>
    <w:p w14:paraId="14DAF1CB" w14:textId="4B852DC3" w:rsidR="00E4725F" w:rsidRPr="00E568C6" w:rsidRDefault="00F44C1D" w:rsidP="009917EE">
      <w:pPr>
        <w:jc w:val="both"/>
        <w:rPr>
          <w:b/>
          <w:bCs/>
          <w:noProof/>
          <w:sz w:val="28"/>
          <w:szCs w:val="28"/>
        </w:rPr>
      </w:pPr>
      <w:r>
        <w:rPr>
          <w:b/>
          <w:bCs/>
          <w:noProof/>
          <w:sz w:val="28"/>
          <w:szCs w:val="28"/>
        </w:rPr>
        <w:t>8</w:t>
      </w:r>
      <w:r w:rsidR="006E0F07" w:rsidRPr="00E568C6">
        <w:rPr>
          <w:b/>
          <w:bCs/>
          <w:noProof/>
          <w:sz w:val="28"/>
          <w:szCs w:val="28"/>
        </w:rPr>
        <w:t xml:space="preserve">. </w:t>
      </w:r>
      <w:r w:rsidR="009917EE" w:rsidRPr="00E568C6">
        <w:rPr>
          <w:b/>
          <w:bCs/>
          <w:noProof/>
          <w:sz w:val="28"/>
          <w:szCs w:val="28"/>
        </w:rPr>
        <w:t>მოცემულია ცხრილში ინ</w:t>
      </w:r>
      <w:r w:rsidR="00891194" w:rsidRPr="00E568C6">
        <w:rPr>
          <w:b/>
          <w:bCs/>
          <w:noProof/>
          <w:sz w:val="28"/>
          <w:szCs w:val="28"/>
        </w:rPr>
        <w:t>ფ</w:t>
      </w:r>
      <w:r w:rsidR="003D72A2" w:rsidRPr="00E568C6">
        <w:rPr>
          <w:b/>
          <w:bCs/>
          <w:noProof/>
          <w:sz w:val="28"/>
          <w:szCs w:val="28"/>
        </w:rPr>
        <w:t>ლ</w:t>
      </w:r>
      <w:r w:rsidR="009917EE" w:rsidRPr="00E568C6">
        <w:rPr>
          <w:b/>
          <w:bCs/>
          <w:noProof/>
          <w:sz w:val="28"/>
          <w:szCs w:val="28"/>
        </w:rPr>
        <w:t>აციის მაჩვენებელელი წლების განმავლობაში:</w:t>
      </w:r>
    </w:p>
    <w:tbl>
      <w:tblPr>
        <w:tblStyle w:val="GridTable5Dark-Accent2"/>
        <w:tblW w:w="0" w:type="auto"/>
        <w:tblLook w:val="04A0" w:firstRow="1" w:lastRow="0" w:firstColumn="1" w:lastColumn="0" w:noHBand="0" w:noVBand="1"/>
      </w:tblPr>
      <w:tblGrid>
        <w:gridCol w:w="777"/>
        <w:gridCol w:w="2337"/>
      </w:tblGrid>
      <w:tr w:rsidR="009917EE" w:rsidRPr="00E568C6" w14:paraId="12A26924" w14:textId="77777777" w:rsidTr="00CE5F9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23E15E19" w14:textId="2BAABBBC" w:rsidR="009917EE" w:rsidRPr="00E568C6" w:rsidRDefault="00CE5F9C" w:rsidP="009917EE">
            <w:pPr>
              <w:jc w:val="both"/>
              <w:rPr>
                <w:b w:val="0"/>
                <w:bCs w:val="0"/>
                <w:noProof/>
                <w:sz w:val="28"/>
                <w:szCs w:val="28"/>
              </w:rPr>
            </w:pPr>
            <w:r w:rsidRPr="00E568C6">
              <w:rPr>
                <w:noProof/>
                <w:sz w:val="28"/>
                <w:szCs w:val="28"/>
              </w:rPr>
              <w:t>Year</w:t>
            </w:r>
          </w:p>
        </w:tc>
        <w:tc>
          <w:tcPr>
            <w:tcW w:w="2337" w:type="dxa"/>
          </w:tcPr>
          <w:p w14:paraId="17E3A0F4" w14:textId="7C56E106" w:rsidR="009917EE" w:rsidRPr="00E568C6" w:rsidRDefault="00CE5F9C" w:rsidP="009917EE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noProof/>
                <w:sz w:val="28"/>
                <w:szCs w:val="28"/>
              </w:rPr>
            </w:pPr>
            <w:r w:rsidRPr="00E568C6">
              <w:rPr>
                <w:noProof/>
                <w:sz w:val="28"/>
                <w:szCs w:val="28"/>
              </w:rPr>
              <w:t>inflation_rate</w:t>
            </w:r>
          </w:p>
        </w:tc>
      </w:tr>
      <w:tr w:rsidR="009917EE" w:rsidRPr="00E568C6" w14:paraId="34B9D456" w14:textId="77777777" w:rsidTr="00CE5F9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0E66B257" w14:textId="7FD33291" w:rsidR="009917EE" w:rsidRPr="00E568C6" w:rsidRDefault="00CE5F9C" w:rsidP="009917EE">
            <w:pPr>
              <w:jc w:val="both"/>
              <w:rPr>
                <w:b w:val="0"/>
                <w:bCs w:val="0"/>
                <w:noProof/>
                <w:sz w:val="28"/>
                <w:szCs w:val="28"/>
              </w:rPr>
            </w:pPr>
            <w:r w:rsidRPr="00E568C6">
              <w:rPr>
                <w:b w:val="0"/>
                <w:bCs w:val="0"/>
                <w:noProof/>
                <w:sz w:val="28"/>
                <w:szCs w:val="28"/>
              </w:rPr>
              <w:t>2000</w:t>
            </w:r>
          </w:p>
        </w:tc>
        <w:tc>
          <w:tcPr>
            <w:tcW w:w="2337" w:type="dxa"/>
          </w:tcPr>
          <w:p w14:paraId="14D46F2D" w14:textId="189FCC36" w:rsidR="009917EE" w:rsidRPr="00E568C6" w:rsidRDefault="00CE5F9C" w:rsidP="009917EE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  <w:noProof/>
                <w:sz w:val="28"/>
                <w:szCs w:val="28"/>
              </w:rPr>
            </w:pPr>
            <w:r w:rsidRPr="00E568C6">
              <w:rPr>
                <w:b/>
                <w:bCs/>
                <w:noProof/>
                <w:sz w:val="28"/>
                <w:szCs w:val="28"/>
              </w:rPr>
              <w:t>2.8</w:t>
            </w:r>
          </w:p>
        </w:tc>
      </w:tr>
      <w:tr w:rsidR="009917EE" w:rsidRPr="00E568C6" w14:paraId="55FE0A52" w14:textId="77777777" w:rsidTr="00CE5F9C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3762B00F" w14:textId="27B7B5C3" w:rsidR="009917EE" w:rsidRPr="00E568C6" w:rsidRDefault="00CE5F9C" w:rsidP="009917EE">
            <w:pPr>
              <w:jc w:val="both"/>
              <w:rPr>
                <w:b w:val="0"/>
                <w:bCs w:val="0"/>
                <w:noProof/>
                <w:sz w:val="28"/>
                <w:szCs w:val="28"/>
              </w:rPr>
            </w:pPr>
            <w:r w:rsidRPr="00E568C6">
              <w:rPr>
                <w:b w:val="0"/>
                <w:bCs w:val="0"/>
                <w:noProof/>
                <w:sz w:val="28"/>
                <w:szCs w:val="28"/>
              </w:rPr>
              <w:t>2001</w:t>
            </w:r>
          </w:p>
        </w:tc>
        <w:tc>
          <w:tcPr>
            <w:tcW w:w="2337" w:type="dxa"/>
          </w:tcPr>
          <w:p w14:paraId="60090B29" w14:textId="0DCA3340" w:rsidR="009917EE" w:rsidRPr="00E568C6" w:rsidRDefault="00CE5F9C" w:rsidP="009917EE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  <w:noProof/>
                <w:sz w:val="28"/>
                <w:szCs w:val="28"/>
              </w:rPr>
            </w:pPr>
            <w:r w:rsidRPr="00E568C6">
              <w:rPr>
                <w:b/>
                <w:bCs/>
                <w:noProof/>
                <w:sz w:val="28"/>
                <w:szCs w:val="28"/>
              </w:rPr>
              <w:t>3.2</w:t>
            </w:r>
          </w:p>
        </w:tc>
      </w:tr>
      <w:tr w:rsidR="009917EE" w:rsidRPr="00E568C6" w14:paraId="5B439DC5" w14:textId="77777777" w:rsidTr="00CE5F9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7BA83BE7" w14:textId="12FC6BC2" w:rsidR="009917EE" w:rsidRPr="00E568C6" w:rsidRDefault="00CE5F9C" w:rsidP="009917EE">
            <w:pPr>
              <w:jc w:val="both"/>
              <w:rPr>
                <w:b w:val="0"/>
                <w:bCs w:val="0"/>
                <w:noProof/>
                <w:sz w:val="28"/>
                <w:szCs w:val="28"/>
              </w:rPr>
            </w:pPr>
            <w:r w:rsidRPr="00E568C6">
              <w:rPr>
                <w:b w:val="0"/>
                <w:bCs w:val="0"/>
                <w:noProof/>
                <w:sz w:val="28"/>
                <w:szCs w:val="28"/>
              </w:rPr>
              <w:t>2002</w:t>
            </w:r>
          </w:p>
        </w:tc>
        <w:tc>
          <w:tcPr>
            <w:tcW w:w="2337" w:type="dxa"/>
          </w:tcPr>
          <w:p w14:paraId="000F051B" w14:textId="211CE9DB" w:rsidR="009917EE" w:rsidRPr="00E568C6" w:rsidRDefault="00CE5F9C" w:rsidP="009917EE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  <w:noProof/>
                <w:sz w:val="28"/>
                <w:szCs w:val="28"/>
              </w:rPr>
            </w:pPr>
            <w:r w:rsidRPr="00E568C6">
              <w:rPr>
                <w:b/>
                <w:bCs/>
                <w:noProof/>
                <w:sz w:val="28"/>
                <w:szCs w:val="28"/>
              </w:rPr>
              <w:t xml:space="preserve">4 </w:t>
            </w:r>
          </w:p>
        </w:tc>
      </w:tr>
      <w:tr w:rsidR="009917EE" w:rsidRPr="00E568C6" w14:paraId="1316A1FD" w14:textId="77777777" w:rsidTr="00CE5F9C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4C087AEA" w14:textId="441B9E34" w:rsidR="009917EE" w:rsidRPr="00E568C6" w:rsidRDefault="00CE5F9C" w:rsidP="009917EE">
            <w:pPr>
              <w:jc w:val="both"/>
              <w:rPr>
                <w:b w:val="0"/>
                <w:bCs w:val="0"/>
                <w:noProof/>
                <w:sz w:val="28"/>
                <w:szCs w:val="28"/>
              </w:rPr>
            </w:pPr>
            <w:r w:rsidRPr="00E568C6">
              <w:rPr>
                <w:b w:val="0"/>
                <w:bCs w:val="0"/>
                <w:noProof/>
                <w:sz w:val="28"/>
                <w:szCs w:val="28"/>
              </w:rPr>
              <w:t>2003</w:t>
            </w:r>
          </w:p>
        </w:tc>
        <w:tc>
          <w:tcPr>
            <w:tcW w:w="2337" w:type="dxa"/>
          </w:tcPr>
          <w:p w14:paraId="7C603D25" w14:textId="6CA2BAB4" w:rsidR="009917EE" w:rsidRPr="00E568C6" w:rsidRDefault="00CE5F9C" w:rsidP="009917EE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  <w:noProof/>
                <w:sz w:val="28"/>
                <w:szCs w:val="28"/>
              </w:rPr>
            </w:pPr>
            <w:r w:rsidRPr="00E568C6">
              <w:rPr>
                <w:b/>
                <w:bCs/>
                <w:noProof/>
                <w:sz w:val="28"/>
                <w:szCs w:val="28"/>
              </w:rPr>
              <w:t>3.7</w:t>
            </w:r>
          </w:p>
        </w:tc>
      </w:tr>
      <w:tr w:rsidR="009917EE" w:rsidRPr="00E568C6" w14:paraId="3A117C1E" w14:textId="77777777" w:rsidTr="00CE5F9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66512FF7" w14:textId="3EB4D7DE" w:rsidR="009917EE" w:rsidRPr="00E568C6" w:rsidRDefault="00CE5F9C" w:rsidP="009917EE">
            <w:pPr>
              <w:jc w:val="both"/>
              <w:rPr>
                <w:b w:val="0"/>
                <w:bCs w:val="0"/>
                <w:noProof/>
                <w:sz w:val="28"/>
                <w:szCs w:val="28"/>
              </w:rPr>
            </w:pPr>
            <w:r w:rsidRPr="00E568C6">
              <w:rPr>
                <w:b w:val="0"/>
                <w:bCs w:val="0"/>
                <w:noProof/>
                <w:sz w:val="28"/>
                <w:szCs w:val="28"/>
              </w:rPr>
              <w:t>2004</w:t>
            </w:r>
          </w:p>
        </w:tc>
        <w:tc>
          <w:tcPr>
            <w:tcW w:w="2337" w:type="dxa"/>
          </w:tcPr>
          <w:p w14:paraId="53A9F464" w14:textId="39E18599" w:rsidR="009917EE" w:rsidRPr="00E568C6" w:rsidRDefault="00CE5F9C" w:rsidP="009917EE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  <w:noProof/>
                <w:sz w:val="28"/>
                <w:szCs w:val="28"/>
              </w:rPr>
            </w:pPr>
            <w:r w:rsidRPr="00E568C6">
              <w:rPr>
                <w:b/>
                <w:bCs/>
                <w:noProof/>
                <w:sz w:val="28"/>
                <w:szCs w:val="28"/>
              </w:rPr>
              <w:t xml:space="preserve">1.2 </w:t>
            </w:r>
          </w:p>
        </w:tc>
      </w:tr>
      <w:tr w:rsidR="009917EE" w:rsidRPr="00E568C6" w14:paraId="2B275BB7" w14:textId="77777777" w:rsidTr="00CE5F9C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4BD351EE" w14:textId="7BC439CD" w:rsidR="009917EE" w:rsidRPr="00E568C6" w:rsidRDefault="00CE5F9C" w:rsidP="009917EE">
            <w:pPr>
              <w:jc w:val="both"/>
              <w:rPr>
                <w:b w:val="0"/>
                <w:bCs w:val="0"/>
                <w:noProof/>
                <w:sz w:val="28"/>
                <w:szCs w:val="28"/>
              </w:rPr>
            </w:pPr>
            <w:r w:rsidRPr="00E568C6">
              <w:rPr>
                <w:b w:val="0"/>
                <w:bCs w:val="0"/>
                <w:noProof/>
                <w:sz w:val="28"/>
                <w:szCs w:val="28"/>
              </w:rPr>
              <w:t>2005</w:t>
            </w:r>
          </w:p>
        </w:tc>
        <w:tc>
          <w:tcPr>
            <w:tcW w:w="2337" w:type="dxa"/>
          </w:tcPr>
          <w:p w14:paraId="04FAF8CC" w14:textId="746427D5" w:rsidR="009917EE" w:rsidRPr="00E568C6" w:rsidRDefault="00CE5F9C" w:rsidP="009917EE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  <w:noProof/>
                <w:sz w:val="28"/>
                <w:szCs w:val="28"/>
              </w:rPr>
            </w:pPr>
            <w:r w:rsidRPr="00E568C6">
              <w:rPr>
                <w:b/>
                <w:bCs/>
                <w:noProof/>
                <w:sz w:val="28"/>
                <w:szCs w:val="28"/>
              </w:rPr>
              <w:t>6.9</w:t>
            </w:r>
          </w:p>
        </w:tc>
      </w:tr>
      <w:tr w:rsidR="009917EE" w:rsidRPr="00E568C6" w14:paraId="473D6A76" w14:textId="77777777" w:rsidTr="00CE5F9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1FF63866" w14:textId="0A251019" w:rsidR="009917EE" w:rsidRPr="00E568C6" w:rsidRDefault="00CE5F9C" w:rsidP="009917EE">
            <w:pPr>
              <w:jc w:val="both"/>
              <w:rPr>
                <w:b w:val="0"/>
                <w:bCs w:val="0"/>
                <w:noProof/>
                <w:sz w:val="28"/>
                <w:szCs w:val="28"/>
              </w:rPr>
            </w:pPr>
            <w:r w:rsidRPr="00E568C6">
              <w:rPr>
                <w:b w:val="0"/>
                <w:bCs w:val="0"/>
                <w:noProof/>
                <w:sz w:val="28"/>
                <w:szCs w:val="28"/>
              </w:rPr>
              <w:t>2006</w:t>
            </w:r>
          </w:p>
        </w:tc>
        <w:tc>
          <w:tcPr>
            <w:tcW w:w="2337" w:type="dxa"/>
          </w:tcPr>
          <w:p w14:paraId="43DE6E61" w14:textId="10AA708E" w:rsidR="009917EE" w:rsidRPr="00E568C6" w:rsidRDefault="00CE5F9C" w:rsidP="009917EE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  <w:noProof/>
                <w:sz w:val="28"/>
                <w:szCs w:val="28"/>
              </w:rPr>
            </w:pPr>
            <w:r w:rsidRPr="00E568C6">
              <w:rPr>
                <w:b/>
                <w:bCs/>
                <w:noProof/>
                <w:sz w:val="28"/>
                <w:szCs w:val="28"/>
              </w:rPr>
              <w:t>7</w:t>
            </w:r>
          </w:p>
        </w:tc>
      </w:tr>
      <w:tr w:rsidR="009917EE" w:rsidRPr="00E568C6" w14:paraId="009C4809" w14:textId="77777777" w:rsidTr="00CE5F9C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1A2A07F0" w14:textId="24981DA2" w:rsidR="009917EE" w:rsidRPr="00E568C6" w:rsidRDefault="00CE5F9C" w:rsidP="009917EE">
            <w:pPr>
              <w:jc w:val="both"/>
              <w:rPr>
                <w:b w:val="0"/>
                <w:bCs w:val="0"/>
                <w:noProof/>
                <w:sz w:val="28"/>
                <w:szCs w:val="28"/>
              </w:rPr>
            </w:pPr>
            <w:r w:rsidRPr="00E568C6">
              <w:rPr>
                <w:b w:val="0"/>
                <w:bCs w:val="0"/>
                <w:noProof/>
                <w:sz w:val="28"/>
                <w:szCs w:val="28"/>
              </w:rPr>
              <w:t>2007</w:t>
            </w:r>
          </w:p>
        </w:tc>
        <w:tc>
          <w:tcPr>
            <w:tcW w:w="2337" w:type="dxa"/>
          </w:tcPr>
          <w:p w14:paraId="597F3836" w14:textId="7A6DCA87" w:rsidR="009917EE" w:rsidRPr="00E568C6" w:rsidRDefault="00CE5F9C" w:rsidP="009917EE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  <w:noProof/>
                <w:sz w:val="28"/>
                <w:szCs w:val="28"/>
              </w:rPr>
            </w:pPr>
            <w:r w:rsidRPr="00E568C6">
              <w:rPr>
                <w:b/>
                <w:bCs/>
                <w:noProof/>
                <w:sz w:val="28"/>
                <w:szCs w:val="28"/>
              </w:rPr>
              <w:t>6.5</w:t>
            </w:r>
          </w:p>
        </w:tc>
      </w:tr>
      <w:tr w:rsidR="009917EE" w:rsidRPr="00E568C6" w14:paraId="3B632A88" w14:textId="77777777" w:rsidTr="00CE5F9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068441A3" w14:textId="22508A1C" w:rsidR="009917EE" w:rsidRPr="00E568C6" w:rsidRDefault="00CE5F9C" w:rsidP="009917EE">
            <w:pPr>
              <w:jc w:val="both"/>
              <w:rPr>
                <w:b w:val="0"/>
                <w:bCs w:val="0"/>
                <w:noProof/>
                <w:sz w:val="28"/>
                <w:szCs w:val="28"/>
              </w:rPr>
            </w:pPr>
            <w:r w:rsidRPr="00E568C6">
              <w:rPr>
                <w:b w:val="0"/>
                <w:bCs w:val="0"/>
                <w:noProof/>
                <w:sz w:val="28"/>
                <w:szCs w:val="28"/>
              </w:rPr>
              <w:t>2008</w:t>
            </w:r>
          </w:p>
        </w:tc>
        <w:tc>
          <w:tcPr>
            <w:tcW w:w="2337" w:type="dxa"/>
          </w:tcPr>
          <w:p w14:paraId="1AD6BED1" w14:textId="472F636E" w:rsidR="009917EE" w:rsidRPr="00E568C6" w:rsidRDefault="00CE5F9C" w:rsidP="009917EE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  <w:noProof/>
                <w:sz w:val="28"/>
                <w:szCs w:val="28"/>
              </w:rPr>
            </w:pPr>
            <w:r w:rsidRPr="00E568C6">
              <w:rPr>
                <w:b/>
                <w:bCs/>
                <w:noProof/>
                <w:sz w:val="28"/>
                <w:szCs w:val="28"/>
              </w:rPr>
              <w:t>6.23</w:t>
            </w:r>
          </w:p>
        </w:tc>
      </w:tr>
      <w:tr w:rsidR="00CE5F9C" w:rsidRPr="00E568C6" w14:paraId="31BC4C25" w14:textId="77777777" w:rsidTr="00CE5F9C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718ADD4F" w14:textId="4ABCB603" w:rsidR="00CE5F9C" w:rsidRPr="00E568C6" w:rsidRDefault="00CE5F9C" w:rsidP="009917EE">
            <w:pPr>
              <w:jc w:val="both"/>
              <w:rPr>
                <w:b w:val="0"/>
                <w:bCs w:val="0"/>
                <w:noProof/>
                <w:sz w:val="28"/>
                <w:szCs w:val="28"/>
              </w:rPr>
            </w:pPr>
            <w:r w:rsidRPr="00E568C6">
              <w:rPr>
                <w:noProof/>
                <w:sz w:val="28"/>
                <w:szCs w:val="28"/>
              </w:rPr>
              <w:t>200</w:t>
            </w:r>
            <w:r w:rsidRPr="00E568C6">
              <w:rPr>
                <w:b w:val="0"/>
                <w:bCs w:val="0"/>
                <w:noProof/>
                <w:sz w:val="28"/>
                <w:szCs w:val="28"/>
              </w:rPr>
              <w:t>9</w:t>
            </w:r>
          </w:p>
        </w:tc>
        <w:tc>
          <w:tcPr>
            <w:tcW w:w="2337" w:type="dxa"/>
          </w:tcPr>
          <w:p w14:paraId="775923B8" w14:textId="7D43444A" w:rsidR="00CE5F9C" w:rsidRPr="00E568C6" w:rsidRDefault="00CE5F9C" w:rsidP="009917EE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  <w:noProof/>
                <w:sz w:val="28"/>
                <w:szCs w:val="28"/>
              </w:rPr>
            </w:pPr>
            <w:r w:rsidRPr="00E568C6">
              <w:rPr>
                <w:b/>
                <w:bCs/>
                <w:noProof/>
                <w:sz w:val="28"/>
                <w:szCs w:val="28"/>
              </w:rPr>
              <w:t>4.5</w:t>
            </w:r>
          </w:p>
        </w:tc>
      </w:tr>
    </w:tbl>
    <w:p w14:paraId="2138652A" w14:textId="50D53DDD" w:rsidR="009917EE" w:rsidRPr="00E568C6" w:rsidRDefault="00355AE2" w:rsidP="00355AE2">
      <w:pPr>
        <w:jc w:val="both"/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 xml:space="preserve">გამოსახეთ plot დიაგრამით. დაიტანეთ x ღერძზე Year, დაიტანეთ y ღერძზე Inflation Rate, გაუკეთეთ სათაური Inflation Rate Vs Year. </w:t>
      </w:r>
      <w:r w:rsidR="00DC2C28" w:rsidRPr="00E568C6">
        <w:rPr>
          <w:b/>
          <w:bCs/>
          <w:noProof/>
          <w:sz w:val="28"/>
          <w:szCs w:val="28"/>
        </w:rPr>
        <w:t xml:space="preserve">ფონტის ზომები იყოს 14. ჩანდეს უკანაფონზე ბადე. წირის ფერი იყოს წითელი. </w:t>
      </w:r>
    </w:p>
    <w:p w14:paraId="585EB127" w14:textId="2D5D9D99" w:rsidR="009917EE" w:rsidRPr="00E568C6" w:rsidRDefault="009917EE" w:rsidP="00AA42F4">
      <w:pPr>
        <w:rPr>
          <w:b/>
          <w:bCs/>
          <w:noProof/>
          <w:color w:val="FF0000"/>
          <w:sz w:val="28"/>
          <w:szCs w:val="28"/>
        </w:rPr>
      </w:pPr>
      <w:r w:rsidRPr="00E568C6">
        <w:rPr>
          <w:b/>
          <w:bCs/>
          <w:noProof/>
          <w:color w:val="FF0000"/>
          <w:sz w:val="28"/>
          <w:szCs w:val="28"/>
        </w:rPr>
        <w:t>ამოხსნა:</w:t>
      </w:r>
    </w:p>
    <w:p w14:paraId="4925D3D6" w14:textId="77777777" w:rsidR="009917EE" w:rsidRPr="00E568C6" w:rsidRDefault="009917EE" w:rsidP="009917EE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 xml:space="preserve">import matplotlib.pyplot as plt  </w:t>
      </w:r>
    </w:p>
    <w:p w14:paraId="703FF3BC" w14:textId="77777777" w:rsidR="009917EE" w:rsidRPr="00E568C6" w:rsidRDefault="009917EE" w:rsidP="009917EE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 xml:space="preserve">Year = [2000,2001,2002,2003,2004,2005,2006,2007,2008,2009]  </w:t>
      </w:r>
    </w:p>
    <w:p w14:paraId="395F7CA9" w14:textId="6D2018D1" w:rsidR="009917EE" w:rsidRPr="00E568C6" w:rsidRDefault="009917EE" w:rsidP="009917EE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 xml:space="preserve">inflation_rate = [2.8, 3.2, 4, 3.7, 1.2, 6.9, 7, 6.5, 6.23, 4.5]  </w:t>
      </w:r>
    </w:p>
    <w:p w14:paraId="1F3E3C28" w14:textId="77777777" w:rsidR="009917EE" w:rsidRPr="00E568C6" w:rsidRDefault="009917EE" w:rsidP="009917EE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 xml:space="preserve">plt.plot(Year, inflation_rate, color='red', marker='o')  </w:t>
      </w:r>
    </w:p>
    <w:p w14:paraId="31969F6D" w14:textId="77777777" w:rsidR="009917EE" w:rsidRPr="00E568C6" w:rsidRDefault="009917EE" w:rsidP="009917EE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 xml:space="preserve">plt.title('Inflation Rate Vs Year', fontsize=14)  </w:t>
      </w:r>
    </w:p>
    <w:p w14:paraId="7A6EEAB7" w14:textId="77777777" w:rsidR="009917EE" w:rsidRPr="00E568C6" w:rsidRDefault="009917EE" w:rsidP="009917EE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 xml:space="preserve">plt.xlabel('Year', fontsize=14)  </w:t>
      </w:r>
    </w:p>
    <w:p w14:paraId="0C2F71AF" w14:textId="77777777" w:rsidR="009917EE" w:rsidRPr="00E568C6" w:rsidRDefault="009917EE" w:rsidP="009917EE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lastRenderedPageBreak/>
        <w:t xml:space="preserve">plt.ylabel('Inflation Rate', fontsize=14)  </w:t>
      </w:r>
    </w:p>
    <w:p w14:paraId="1328FC27" w14:textId="77777777" w:rsidR="009917EE" w:rsidRPr="00E568C6" w:rsidRDefault="009917EE" w:rsidP="009917EE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 xml:space="preserve">plt.grid(True)  </w:t>
      </w:r>
    </w:p>
    <w:p w14:paraId="7B73D24A" w14:textId="31F3AFBA" w:rsidR="009917EE" w:rsidRPr="00E568C6" w:rsidRDefault="009917EE" w:rsidP="009917EE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plt.show()</w:t>
      </w:r>
    </w:p>
    <w:p w14:paraId="6CA94E21" w14:textId="362746D8" w:rsidR="003468B2" w:rsidRPr="00E568C6" w:rsidRDefault="003468B2" w:rsidP="009917EE">
      <w:pPr>
        <w:rPr>
          <w:b/>
          <w:bCs/>
          <w:noProof/>
          <w:sz w:val="28"/>
          <w:szCs w:val="28"/>
        </w:rPr>
      </w:pPr>
    </w:p>
    <w:p w14:paraId="1BD593E1" w14:textId="06009B52" w:rsidR="003468B2" w:rsidRPr="00E568C6" w:rsidRDefault="00F44C1D" w:rsidP="008902EB">
      <w:pPr>
        <w:jc w:val="both"/>
        <w:rPr>
          <w:b/>
          <w:bCs/>
          <w:noProof/>
          <w:sz w:val="28"/>
          <w:szCs w:val="28"/>
        </w:rPr>
      </w:pPr>
      <w:r>
        <w:rPr>
          <w:b/>
          <w:bCs/>
          <w:noProof/>
          <w:sz w:val="28"/>
          <w:szCs w:val="28"/>
        </w:rPr>
        <w:t>9</w:t>
      </w:r>
      <w:r w:rsidR="003468B2" w:rsidRPr="00E568C6">
        <w:rPr>
          <w:b/>
          <w:bCs/>
          <w:noProof/>
          <w:sz w:val="28"/>
          <w:szCs w:val="28"/>
        </w:rPr>
        <w:t>. შემთხვევითი 1000 რიცხვის საშუალებით ააგეთ განაწილებითი ჰისტოგრამა.</w:t>
      </w:r>
      <w:r w:rsidR="008902EB" w:rsidRPr="00E568C6">
        <w:rPr>
          <w:b/>
          <w:bCs/>
          <w:noProof/>
          <w:sz w:val="28"/>
          <w:szCs w:val="28"/>
        </w:rPr>
        <w:t xml:space="preserve"> ფერი წითელი, ფონტის ზომა 12, </w:t>
      </w:r>
      <w:r w:rsidR="003468B2" w:rsidRPr="00E568C6">
        <w:rPr>
          <w:b/>
          <w:bCs/>
          <w:noProof/>
          <w:sz w:val="28"/>
          <w:szCs w:val="28"/>
        </w:rPr>
        <w:t xml:space="preserve"> </w:t>
      </w:r>
      <w:r w:rsidR="008902EB" w:rsidRPr="00E568C6">
        <w:rPr>
          <w:b/>
          <w:bCs/>
          <w:noProof/>
          <w:sz w:val="28"/>
          <w:szCs w:val="28"/>
        </w:rPr>
        <w:t>დიაგრამის ზომა (8;6). დაიტანეთ x ღერძზე Value, დაიტანეთ y ღერძზე Frequency, გაუკეთეთ სათაური Normal Distribution Histogram.</w:t>
      </w:r>
    </w:p>
    <w:p w14:paraId="1DB2B475" w14:textId="2632EE7C" w:rsidR="003468B2" w:rsidRPr="00E568C6" w:rsidRDefault="003468B2" w:rsidP="009917EE">
      <w:pPr>
        <w:rPr>
          <w:b/>
          <w:bCs/>
          <w:noProof/>
          <w:color w:val="FF0000"/>
          <w:sz w:val="28"/>
          <w:szCs w:val="28"/>
        </w:rPr>
      </w:pPr>
      <w:r w:rsidRPr="00E568C6">
        <w:rPr>
          <w:b/>
          <w:bCs/>
          <w:noProof/>
          <w:color w:val="FF0000"/>
          <w:sz w:val="28"/>
          <w:szCs w:val="28"/>
        </w:rPr>
        <w:t>ამოხსნა:</w:t>
      </w:r>
    </w:p>
    <w:p w14:paraId="79E53B74" w14:textId="77777777" w:rsidR="003468B2" w:rsidRPr="00E568C6" w:rsidRDefault="003468B2" w:rsidP="003468B2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 xml:space="preserve">import numpy as np  </w:t>
      </w:r>
    </w:p>
    <w:p w14:paraId="6EBE28C4" w14:textId="7C42DA17" w:rsidR="003468B2" w:rsidRPr="00E568C6" w:rsidRDefault="003468B2" w:rsidP="003468B2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 xml:space="preserve">import matplotlib.pyplot as plt  </w:t>
      </w:r>
    </w:p>
    <w:p w14:paraId="3372A2B8" w14:textId="16FAFE8C" w:rsidR="003468B2" w:rsidRPr="00E568C6" w:rsidRDefault="003468B2" w:rsidP="003468B2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 xml:space="preserve">randomNumbers = np.random.normal(size=1000)    </w:t>
      </w:r>
    </w:p>
    <w:p w14:paraId="4FD940B0" w14:textId="77777777" w:rsidR="003468B2" w:rsidRPr="00E568C6" w:rsidRDefault="003468B2" w:rsidP="003468B2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 xml:space="preserve">plt.figure(figsize=[8,6])  </w:t>
      </w:r>
    </w:p>
    <w:p w14:paraId="5C938397" w14:textId="2AC96F31" w:rsidR="003468B2" w:rsidRPr="00E568C6" w:rsidRDefault="003468B2" w:rsidP="003468B2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plt.hist(randomNumbers, width = 0.5, color='r',alpha=</w:t>
      </w:r>
      <w:r w:rsidR="00F120FB" w:rsidRPr="00E568C6">
        <w:rPr>
          <w:b/>
          <w:bCs/>
          <w:noProof/>
          <w:sz w:val="28"/>
          <w:szCs w:val="28"/>
        </w:rPr>
        <w:t>1</w:t>
      </w:r>
      <w:r w:rsidRPr="00E568C6">
        <w:rPr>
          <w:b/>
          <w:bCs/>
          <w:noProof/>
          <w:sz w:val="28"/>
          <w:szCs w:val="28"/>
        </w:rPr>
        <w:t xml:space="preserve">)  </w:t>
      </w:r>
    </w:p>
    <w:p w14:paraId="222C2806" w14:textId="77777777" w:rsidR="003468B2" w:rsidRPr="00E568C6" w:rsidRDefault="003468B2" w:rsidP="003468B2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 xml:space="preserve">plt.grid(axis='y', alpha=0.5)  </w:t>
      </w:r>
    </w:p>
    <w:p w14:paraId="130844CD" w14:textId="77777777" w:rsidR="003468B2" w:rsidRPr="00E568C6" w:rsidRDefault="003468B2" w:rsidP="003468B2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 xml:space="preserve">plt.xlabel('Value',fontsize=12)  </w:t>
      </w:r>
    </w:p>
    <w:p w14:paraId="3F441F0D" w14:textId="77777777" w:rsidR="003468B2" w:rsidRPr="00E568C6" w:rsidRDefault="003468B2" w:rsidP="003468B2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 xml:space="preserve">plt.ylabel('Frequency',fontsize=12)  </w:t>
      </w:r>
    </w:p>
    <w:p w14:paraId="33680081" w14:textId="77777777" w:rsidR="003468B2" w:rsidRPr="00E568C6" w:rsidRDefault="003468B2" w:rsidP="003468B2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 xml:space="preserve">plt.title('Normal Distribution Histogram',fontsize=12)  </w:t>
      </w:r>
    </w:p>
    <w:p w14:paraId="0AF3D8E7" w14:textId="2BDA59A4" w:rsidR="003468B2" w:rsidRPr="00E568C6" w:rsidRDefault="003468B2" w:rsidP="003468B2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plt.show()</w:t>
      </w:r>
    </w:p>
    <w:p w14:paraId="72ADB7A0" w14:textId="399573C5" w:rsidR="00B1776F" w:rsidRDefault="00D337D9" w:rsidP="00FD0D51">
      <w:pPr>
        <w:jc w:val="both"/>
        <w:rPr>
          <w:b/>
          <w:bCs/>
          <w:noProof/>
          <w:color w:val="C00000"/>
          <w:sz w:val="32"/>
          <w:szCs w:val="32"/>
        </w:rPr>
      </w:pPr>
      <w:r w:rsidRPr="00D337D9">
        <w:rPr>
          <w:b/>
          <w:bCs/>
          <w:noProof/>
          <w:color w:val="C00000"/>
          <w:sz w:val="32"/>
          <w:szCs w:val="32"/>
        </w:rPr>
        <w:t xml:space="preserve">!!! </w:t>
      </w:r>
      <w:r w:rsidR="00FD0D51">
        <w:rPr>
          <w:b/>
          <w:bCs/>
          <w:noProof/>
          <w:color w:val="C00000"/>
          <w:sz w:val="32"/>
          <w:szCs w:val="32"/>
        </w:rPr>
        <w:t xml:space="preserve">მოდელის აგების დატრენინგების და </w:t>
      </w:r>
      <w:r w:rsidR="00D634CB">
        <w:rPr>
          <w:b/>
          <w:bCs/>
          <w:noProof/>
          <w:color w:val="C00000"/>
          <w:sz w:val="32"/>
          <w:szCs w:val="32"/>
        </w:rPr>
        <w:t>შ</w:t>
      </w:r>
      <w:r w:rsidR="00FD0D51">
        <w:rPr>
          <w:b/>
          <w:bCs/>
          <w:noProof/>
          <w:color w:val="C00000"/>
          <w:sz w:val="32"/>
          <w:szCs w:val="32"/>
        </w:rPr>
        <w:t>ეფასების ნაწილში აქ ქვიზზე ყველა განხილული ვარიანტია მოცემული</w:t>
      </w:r>
      <w:r w:rsidR="00D634CB">
        <w:rPr>
          <w:b/>
          <w:bCs/>
          <w:noProof/>
          <w:color w:val="C00000"/>
          <w:sz w:val="32"/>
          <w:szCs w:val="32"/>
        </w:rPr>
        <w:t xml:space="preserve"> ერთად</w:t>
      </w:r>
    </w:p>
    <w:p w14:paraId="2B352B89" w14:textId="59A23D66" w:rsidR="00FD0D51" w:rsidRDefault="00FD0D51" w:rsidP="00FD0D51">
      <w:pPr>
        <w:jc w:val="both"/>
        <w:rPr>
          <w:b/>
          <w:bCs/>
          <w:noProof/>
          <w:color w:val="C00000"/>
          <w:sz w:val="32"/>
          <w:szCs w:val="32"/>
        </w:rPr>
      </w:pPr>
      <w:r>
        <w:rPr>
          <w:b/>
          <w:bCs/>
          <w:noProof/>
          <w:color w:val="C00000"/>
          <w:sz w:val="32"/>
          <w:szCs w:val="32"/>
        </w:rPr>
        <w:t>თუმცა გამოცდაზე ბილეთში მხოლო</w:t>
      </w:r>
      <w:r w:rsidR="00D634CB">
        <w:rPr>
          <w:b/>
          <w:bCs/>
          <w:noProof/>
          <w:color w:val="C00000"/>
          <w:sz w:val="32"/>
          <w:szCs w:val="32"/>
        </w:rPr>
        <w:t>დ</w:t>
      </w:r>
      <w:r>
        <w:rPr>
          <w:b/>
          <w:bCs/>
          <w:noProof/>
          <w:color w:val="C00000"/>
          <w:sz w:val="32"/>
          <w:szCs w:val="32"/>
        </w:rPr>
        <w:t xml:space="preserve"> 2 მოდელი </w:t>
      </w:r>
      <w:r w:rsidR="00D634CB">
        <w:rPr>
          <w:b/>
          <w:bCs/>
          <w:noProof/>
          <w:color w:val="C00000"/>
          <w:sz w:val="32"/>
          <w:szCs w:val="32"/>
        </w:rPr>
        <w:t>შ</w:t>
      </w:r>
      <w:r>
        <w:rPr>
          <w:b/>
          <w:bCs/>
          <w:noProof/>
          <w:color w:val="C00000"/>
          <w:sz w:val="32"/>
          <w:szCs w:val="32"/>
        </w:rPr>
        <w:t>ეგხვდებათ 1 აუცილებლად ი</w:t>
      </w:r>
      <w:r w:rsidR="00D634CB">
        <w:rPr>
          <w:b/>
          <w:bCs/>
          <w:noProof/>
          <w:color w:val="C00000"/>
          <w:sz w:val="32"/>
          <w:szCs w:val="32"/>
        </w:rPr>
        <w:t>ქ</w:t>
      </w:r>
      <w:r>
        <w:rPr>
          <w:b/>
          <w:bCs/>
          <w:noProof/>
          <w:color w:val="C00000"/>
          <w:sz w:val="32"/>
          <w:szCs w:val="32"/>
        </w:rPr>
        <w:t>ნება წრფივი და იქნება რაღაც მეორე სხვა დანა</w:t>
      </w:r>
      <w:r w:rsidR="00D634CB">
        <w:rPr>
          <w:b/>
          <w:bCs/>
          <w:noProof/>
          <w:color w:val="C00000"/>
          <w:sz w:val="32"/>
          <w:szCs w:val="32"/>
        </w:rPr>
        <w:t>რჩ</w:t>
      </w:r>
      <w:r>
        <w:rPr>
          <w:b/>
          <w:bCs/>
          <w:noProof/>
          <w:color w:val="C00000"/>
          <w:sz w:val="32"/>
          <w:szCs w:val="32"/>
        </w:rPr>
        <w:t xml:space="preserve">ენი ალტერნატივიდან </w:t>
      </w:r>
    </w:p>
    <w:p w14:paraId="0A22FFE7" w14:textId="7FFC2D18" w:rsidR="00FD0D51" w:rsidRDefault="00FD0D51" w:rsidP="00FD0D51">
      <w:pPr>
        <w:jc w:val="both"/>
        <w:rPr>
          <w:b/>
          <w:bCs/>
          <w:noProof/>
          <w:color w:val="C00000"/>
          <w:sz w:val="32"/>
          <w:szCs w:val="32"/>
        </w:rPr>
      </w:pPr>
      <w:r>
        <w:rPr>
          <w:b/>
          <w:bCs/>
          <w:noProof/>
          <w:color w:val="C00000"/>
          <w:sz w:val="32"/>
          <w:szCs w:val="32"/>
        </w:rPr>
        <w:t>ყველაფრის იმპლემენტაცია სრულადაა წარმოდგენილი მე10 საკითხში.</w:t>
      </w:r>
    </w:p>
    <w:p w14:paraId="085AF453" w14:textId="149E162A" w:rsidR="00FD0D51" w:rsidRDefault="00FD0D51" w:rsidP="00FD0D51">
      <w:pPr>
        <w:jc w:val="both"/>
        <w:rPr>
          <w:b/>
          <w:bCs/>
          <w:noProof/>
          <w:color w:val="C00000"/>
          <w:sz w:val="32"/>
          <w:szCs w:val="32"/>
        </w:rPr>
      </w:pPr>
      <w:r>
        <w:rPr>
          <w:b/>
          <w:bCs/>
          <w:noProof/>
          <w:color w:val="C00000"/>
          <w:sz w:val="32"/>
          <w:szCs w:val="32"/>
        </w:rPr>
        <w:lastRenderedPageBreak/>
        <w:t>ზოგადი ანუ კოდის ზედა ნაწილი იქნება ყველა მოდელისთვის საერთო. კონკრეტული მოდელი და მისი შეფასება მიკომენტარებითაა გამოყოფილი ადვილადაც შეამჩნევთ.</w:t>
      </w:r>
    </w:p>
    <w:p w14:paraId="0FC4FA44" w14:textId="214095C6" w:rsidR="00FD0D51" w:rsidRDefault="00FD0D51" w:rsidP="00FD0D51">
      <w:pPr>
        <w:jc w:val="both"/>
        <w:rPr>
          <w:b/>
          <w:bCs/>
          <w:noProof/>
          <w:color w:val="C00000"/>
          <w:sz w:val="32"/>
          <w:szCs w:val="32"/>
        </w:rPr>
      </w:pPr>
      <w:r>
        <w:rPr>
          <w:b/>
          <w:bCs/>
          <w:noProof/>
          <w:color w:val="C00000"/>
          <w:sz w:val="32"/>
          <w:szCs w:val="32"/>
        </w:rPr>
        <w:t>აქ არ არის წარმოდგენილი თუ კონკრეტულ დატასეტს რა სვეტები აქვს, გასაიოლებლად გამოცდაზე ეგეც იქნება მითიტებული ასევე, თუ რომელი სვეტია დამოკიდებული (ასახსნელი ანუ ლებელი) და რომელი სვტებია დამოუკიდბელები (ამხსნელები, ფიუჩერები, გახასიათებლები).</w:t>
      </w:r>
      <w:r w:rsidR="00695C94">
        <w:rPr>
          <w:b/>
          <w:bCs/>
          <w:noProof/>
          <w:color w:val="C00000"/>
          <w:sz w:val="32"/>
          <w:szCs w:val="32"/>
        </w:rPr>
        <w:t xml:space="preserve"> </w:t>
      </w:r>
    </w:p>
    <w:p w14:paraId="78E96D47" w14:textId="35748CF9" w:rsidR="00695C94" w:rsidRDefault="00695C94" w:rsidP="00FD0D51">
      <w:pPr>
        <w:jc w:val="both"/>
        <w:rPr>
          <w:b/>
          <w:bCs/>
          <w:noProof/>
          <w:color w:val="C00000"/>
          <w:sz w:val="32"/>
          <w:szCs w:val="32"/>
        </w:rPr>
      </w:pPr>
      <w:r>
        <w:rPr>
          <w:b/>
          <w:bCs/>
          <w:noProof/>
          <w:color w:val="C00000"/>
          <w:sz w:val="32"/>
          <w:szCs w:val="32"/>
        </w:rPr>
        <w:t>ასევე გამოცდაზე შეგხვდებათ მოთხოვნა გამოტანა უნდა დაიწყოს სტანდარტული</w:t>
      </w:r>
      <w:r w:rsidR="00D634CB">
        <w:rPr>
          <w:b/>
          <w:bCs/>
          <w:noProof/>
          <w:color w:val="C00000"/>
          <w:sz w:val="32"/>
          <w:szCs w:val="32"/>
          <w:lang w:val="en-US"/>
        </w:rPr>
        <w:t xml:space="preserve">  </w:t>
      </w:r>
      <w:r w:rsidR="00D634CB">
        <w:rPr>
          <w:b/>
          <w:bCs/>
          <w:noProof/>
          <w:color w:val="C00000"/>
          <w:sz w:val="32"/>
          <w:szCs w:val="32"/>
        </w:rPr>
        <w:t>გაფორმებით</w:t>
      </w:r>
      <w:r>
        <w:rPr>
          <w:b/>
          <w:bCs/>
          <w:noProof/>
          <w:color w:val="C00000"/>
          <w:sz w:val="32"/>
          <w:szCs w:val="32"/>
        </w:rPr>
        <w:t>, როგორიცაა მაგალითად:</w:t>
      </w:r>
    </w:p>
    <w:p w14:paraId="56CB8159" w14:textId="77777777" w:rsidR="00D634CB" w:rsidRDefault="00695C94" w:rsidP="00FD0D51">
      <w:pPr>
        <w:jc w:val="both"/>
        <w:rPr>
          <w:b/>
          <w:bCs/>
          <w:noProof/>
          <w:color w:val="C00000"/>
          <w:sz w:val="32"/>
          <w:szCs w:val="32"/>
          <w:lang w:val="en-US"/>
        </w:rPr>
      </w:pPr>
      <w:r>
        <w:rPr>
          <w:b/>
          <w:bCs/>
          <w:noProof/>
          <w:color w:val="C00000"/>
          <w:sz w:val="32"/>
          <w:szCs w:val="32"/>
        </w:rPr>
        <w:t>„</w:t>
      </w:r>
      <w:r>
        <w:rPr>
          <w:b/>
          <w:bCs/>
          <w:noProof/>
          <w:color w:val="C00000"/>
          <w:sz w:val="32"/>
          <w:szCs w:val="32"/>
          <w:lang w:val="en-US"/>
        </w:rPr>
        <w:t xml:space="preserve">Modelis gatesva </w:t>
      </w:r>
    </w:p>
    <w:p w14:paraId="490BD912" w14:textId="77777777" w:rsidR="00D634CB" w:rsidRDefault="00D634CB" w:rsidP="00FD0D51">
      <w:pPr>
        <w:jc w:val="both"/>
        <w:rPr>
          <w:b/>
          <w:bCs/>
          <w:noProof/>
          <w:color w:val="C00000"/>
          <w:sz w:val="32"/>
          <w:szCs w:val="32"/>
          <w:lang w:val="en-US"/>
        </w:rPr>
      </w:pPr>
      <w:r>
        <w:rPr>
          <w:b/>
          <w:bCs/>
          <w:noProof/>
          <w:color w:val="C00000"/>
          <w:sz w:val="32"/>
          <w:szCs w:val="32"/>
          <w:lang w:val="en-US"/>
        </w:rPr>
        <w:t xml:space="preserve">tariRi: </w:t>
      </w:r>
      <w:r w:rsidR="00695C94">
        <w:rPr>
          <w:b/>
          <w:bCs/>
          <w:noProof/>
          <w:color w:val="C00000"/>
          <w:sz w:val="32"/>
          <w:szCs w:val="32"/>
          <w:lang w:val="en-US"/>
        </w:rPr>
        <w:t xml:space="preserve">31.12.2022 </w:t>
      </w:r>
    </w:p>
    <w:p w14:paraId="24D85BB3" w14:textId="77777777" w:rsidR="00D634CB" w:rsidRDefault="00D634CB" w:rsidP="00FD0D51">
      <w:pPr>
        <w:jc w:val="both"/>
        <w:rPr>
          <w:b/>
          <w:bCs/>
          <w:noProof/>
          <w:color w:val="C00000"/>
          <w:sz w:val="32"/>
          <w:szCs w:val="32"/>
          <w:lang w:val="en-US"/>
        </w:rPr>
      </w:pPr>
      <w:r>
        <w:rPr>
          <w:b/>
          <w:bCs/>
          <w:noProof/>
          <w:color w:val="C00000"/>
          <w:sz w:val="32"/>
          <w:szCs w:val="32"/>
          <w:lang w:val="en-US"/>
        </w:rPr>
        <w:t xml:space="preserve">student: Aleksandre Chakhvadze </w:t>
      </w:r>
    </w:p>
    <w:p w14:paraId="3A5413AB" w14:textId="77777777" w:rsidR="00D634CB" w:rsidRDefault="00D634CB" w:rsidP="00FD0D51">
      <w:pPr>
        <w:jc w:val="both"/>
        <w:rPr>
          <w:b/>
          <w:bCs/>
          <w:noProof/>
          <w:color w:val="C00000"/>
          <w:sz w:val="32"/>
          <w:szCs w:val="32"/>
          <w:lang w:val="en-US"/>
        </w:rPr>
      </w:pPr>
      <w:r>
        <w:rPr>
          <w:b/>
          <w:bCs/>
          <w:noProof/>
          <w:color w:val="C00000"/>
          <w:sz w:val="32"/>
          <w:szCs w:val="32"/>
          <w:lang w:val="en-US"/>
        </w:rPr>
        <w:t>jgufi: G1</w:t>
      </w:r>
    </w:p>
    <w:p w14:paraId="55A016DB" w14:textId="0F089311" w:rsidR="00695C94" w:rsidRDefault="00D634CB" w:rsidP="00FD0D51">
      <w:pPr>
        <w:jc w:val="both"/>
        <w:rPr>
          <w:b/>
          <w:bCs/>
          <w:noProof/>
          <w:color w:val="C00000"/>
          <w:sz w:val="32"/>
          <w:szCs w:val="32"/>
        </w:rPr>
      </w:pPr>
      <w:r>
        <w:rPr>
          <w:b/>
          <w:bCs/>
          <w:noProof/>
          <w:color w:val="C00000"/>
          <w:sz w:val="32"/>
          <w:szCs w:val="32"/>
          <w:lang w:val="en-US"/>
        </w:rPr>
        <w:t>varianti: 1</w:t>
      </w:r>
      <w:r w:rsidR="00695C94">
        <w:rPr>
          <w:b/>
          <w:bCs/>
          <w:noProof/>
          <w:color w:val="C00000"/>
          <w:sz w:val="32"/>
          <w:szCs w:val="32"/>
        </w:rPr>
        <w:t>“</w:t>
      </w:r>
    </w:p>
    <w:p w14:paraId="64E754BD" w14:textId="741C5B26" w:rsidR="00D634CB" w:rsidRDefault="00D634CB" w:rsidP="00FD0D51">
      <w:pPr>
        <w:jc w:val="both"/>
        <w:rPr>
          <w:b/>
          <w:bCs/>
          <w:noProof/>
          <w:color w:val="C00000"/>
          <w:sz w:val="32"/>
          <w:szCs w:val="32"/>
        </w:rPr>
      </w:pPr>
      <w:r>
        <w:rPr>
          <w:b/>
          <w:bCs/>
          <w:noProof/>
          <w:color w:val="C00000"/>
          <w:sz w:val="32"/>
          <w:szCs w:val="32"/>
        </w:rPr>
        <w:t>სადაც ჩანს შესრულების თარიღი</w:t>
      </w:r>
      <w:r>
        <w:rPr>
          <w:b/>
          <w:bCs/>
          <w:noProof/>
          <w:color w:val="C00000"/>
          <w:sz w:val="32"/>
          <w:szCs w:val="32"/>
          <w:lang w:val="en-US"/>
        </w:rPr>
        <w:t xml:space="preserve">, </w:t>
      </w:r>
      <w:r>
        <w:rPr>
          <w:b/>
          <w:bCs/>
          <w:noProof/>
          <w:color w:val="C00000"/>
          <w:sz w:val="32"/>
          <w:szCs w:val="32"/>
        </w:rPr>
        <w:t>შენი სახელი და გვარი, ჯგუფის ნომერი და ვარფიანტი.</w:t>
      </w:r>
    </w:p>
    <w:p w14:paraId="7EE1AF8C" w14:textId="401A6166" w:rsidR="00D634CB" w:rsidRDefault="00D634CB" w:rsidP="00FD0D51">
      <w:pPr>
        <w:jc w:val="both"/>
        <w:rPr>
          <w:b/>
          <w:bCs/>
          <w:noProof/>
          <w:color w:val="C00000"/>
          <w:sz w:val="32"/>
          <w:szCs w:val="32"/>
        </w:rPr>
      </w:pPr>
      <w:r>
        <w:rPr>
          <w:b/>
          <w:bCs/>
          <w:noProof/>
          <w:color w:val="C00000"/>
          <w:sz w:val="32"/>
          <w:szCs w:val="32"/>
        </w:rPr>
        <w:t>სტანდარტული</w:t>
      </w:r>
      <w:r>
        <w:rPr>
          <w:b/>
          <w:bCs/>
          <w:noProof/>
          <w:color w:val="C00000"/>
          <w:sz w:val="32"/>
          <w:szCs w:val="32"/>
          <w:lang w:val="en-US"/>
        </w:rPr>
        <w:t xml:space="preserve">  </w:t>
      </w:r>
      <w:r>
        <w:rPr>
          <w:b/>
          <w:bCs/>
          <w:noProof/>
          <w:color w:val="C00000"/>
          <w:sz w:val="32"/>
          <w:szCs w:val="32"/>
        </w:rPr>
        <w:t>გაფორმები</w:t>
      </w:r>
      <w:r>
        <w:rPr>
          <w:b/>
          <w:bCs/>
          <w:noProof/>
          <w:color w:val="C00000"/>
          <w:sz w:val="32"/>
          <w:szCs w:val="32"/>
        </w:rPr>
        <w:t>ს არ ქონა საკმაოდ დაგაკლებს ქულას ამ საკითხში.</w:t>
      </w:r>
    </w:p>
    <w:p w14:paraId="4F175CBF" w14:textId="13A37B9D" w:rsidR="00D634CB" w:rsidRPr="00D634CB" w:rsidRDefault="00D634CB" w:rsidP="00FD0D51">
      <w:pPr>
        <w:jc w:val="both"/>
        <w:rPr>
          <w:b/>
          <w:bCs/>
          <w:noProof/>
          <w:color w:val="C00000"/>
          <w:sz w:val="32"/>
          <w:szCs w:val="32"/>
        </w:rPr>
      </w:pPr>
      <w:r>
        <w:rPr>
          <w:b/>
          <w:bCs/>
          <w:noProof/>
          <w:color w:val="C00000"/>
          <w:sz w:val="32"/>
          <w:szCs w:val="32"/>
        </w:rPr>
        <w:t>მე11 საკითხში უბრალოდ წრფივი მოდელის კროს ვალიდაცია უნდა მოახდინოთ 5 ფოლდისთვის. წრფივი იმიტო ზოგ ვარიანტში კდელს სატრენინგოდ დიდი დრო უნდა ამ წრფივს კი მიზერული დრო უნდა.</w:t>
      </w:r>
    </w:p>
    <w:p w14:paraId="4604A1C8" w14:textId="703F98D7" w:rsidR="00B1776F" w:rsidRPr="00E568C6" w:rsidRDefault="00B1776F" w:rsidP="00B1776F">
      <w:pPr>
        <w:jc w:val="both"/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lastRenderedPageBreak/>
        <w:t>1</w:t>
      </w:r>
      <w:r w:rsidR="00D337D9">
        <w:rPr>
          <w:b/>
          <w:bCs/>
          <w:noProof/>
          <w:sz w:val="28"/>
          <w:szCs w:val="28"/>
        </w:rPr>
        <w:t>0</w:t>
      </w:r>
      <w:r w:rsidRPr="00E568C6">
        <w:rPr>
          <w:b/>
          <w:bCs/>
          <w:noProof/>
          <w:sz w:val="28"/>
          <w:szCs w:val="28"/>
        </w:rPr>
        <w:t xml:space="preserve">. დაწერეთ კოდი რომელიც შექმნის </w:t>
      </w:r>
      <w:r w:rsidRPr="00E568C6">
        <w:rPr>
          <w:b/>
          <w:bCs/>
          <w:noProof/>
          <w:color w:val="FF0000"/>
          <w:sz w:val="28"/>
          <w:szCs w:val="28"/>
        </w:rPr>
        <w:t>seaborn-ის dataset diamonds-ზე დაყრდნობით</w:t>
      </w:r>
      <w:r w:rsidRPr="00E568C6">
        <w:rPr>
          <w:b/>
          <w:bCs/>
          <w:noProof/>
          <w:sz w:val="28"/>
          <w:szCs w:val="28"/>
        </w:rPr>
        <w:t xml:space="preserve"> შემდეგ მოდელებს: წრფივი რეგრესია, k უახლოესი მეზობლის რეგრესია, random forest და svm.</w:t>
      </w:r>
    </w:p>
    <w:p w14:paraId="73523EF3" w14:textId="7D7D2EA9" w:rsidR="00E02257" w:rsidRPr="00E568C6" w:rsidRDefault="00B1776F" w:rsidP="00B1776F">
      <w:pPr>
        <w:jc w:val="both"/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 xml:space="preserve">დამოკიდებულ ცვლადად აიღეთ ფასი, ხოლო სხვა დანარჩენი კი დამოუკიდებელ ფაქტორებად. </w:t>
      </w:r>
      <w:r w:rsidR="00E02257" w:rsidRPr="00E568C6">
        <w:rPr>
          <w:b/>
          <w:bCs/>
          <w:noProof/>
          <w:sz w:val="28"/>
          <w:szCs w:val="28"/>
        </w:rPr>
        <w:t>მოახდინეთ კატეგორიული სვეტების გადაყვანა რიცხვითში. დაყავით მოდელი 80% სატრენინგოდ დანარჩენი 20% კი სატესტოდ. მოახდინეთ მონაცემების მაშტაბირება და დაასტანდარტულეთ.</w:t>
      </w:r>
    </w:p>
    <w:p w14:paraId="4673F823" w14:textId="3F53F7E7" w:rsidR="00E02257" w:rsidRPr="00E568C6" w:rsidRDefault="00E02257" w:rsidP="00B1776F">
      <w:pPr>
        <w:jc w:val="both"/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მიღებული მოდელები შეაფასეთ შემდეგი მეტრიკების მეშვეობით R</w:t>
      </w:r>
      <w:r w:rsidRPr="00E568C6">
        <w:rPr>
          <w:b/>
          <w:bCs/>
          <w:noProof/>
          <w:sz w:val="28"/>
          <w:szCs w:val="28"/>
          <w:vertAlign w:val="superscript"/>
        </w:rPr>
        <w:t>2</w:t>
      </w:r>
      <w:r w:rsidRPr="00E568C6">
        <w:rPr>
          <w:b/>
          <w:bCs/>
          <w:noProof/>
          <w:sz w:val="28"/>
          <w:szCs w:val="28"/>
        </w:rPr>
        <w:t>, საშუალო აბსოლუტური გადახრა, საშუალო კვადრატული გადახრა და ფესვი საშუალო კვადრატული გადახრიდან.</w:t>
      </w:r>
    </w:p>
    <w:p w14:paraId="135A20DA" w14:textId="3FE1F9B4" w:rsidR="00C45DC6" w:rsidRDefault="00C45DC6" w:rsidP="00B1776F">
      <w:pPr>
        <w:jc w:val="both"/>
        <w:rPr>
          <w:b/>
          <w:bCs/>
          <w:noProof/>
          <w:color w:val="FF0000"/>
          <w:sz w:val="28"/>
          <w:szCs w:val="28"/>
        </w:rPr>
      </w:pPr>
      <w:r w:rsidRPr="00E568C6">
        <w:rPr>
          <w:b/>
          <w:bCs/>
          <w:noProof/>
          <w:color w:val="FF0000"/>
          <w:sz w:val="28"/>
          <w:szCs w:val="28"/>
        </w:rPr>
        <w:t>ამოხსნა:</w:t>
      </w:r>
    </w:p>
    <w:p w14:paraId="5B35393E" w14:textId="47915D99" w:rsidR="00FD0D51" w:rsidRPr="00FD0D51" w:rsidRDefault="00FD0D51" w:rsidP="00B1776F">
      <w:pPr>
        <w:jc w:val="both"/>
        <w:rPr>
          <w:b/>
          <w:bCs/>
          <w:noProof/>
          <w:color w:val="C00000"/>
          <w:sz w:val="28"/>
          <w:szCs w:val="28"/>
          <w:lang w:val="en-US"/>
        </w:rPr>
      </w:pPr>
      <w:r w:rsidRPr="00FD0D51">
        <w:rPr>
          <w:b/>
          <w:bCs/>
          <w:noProof/>
          <w:color w:val="C00000"/>
          <w:sz w:val="28"/>
          <w:szCs w:val="28"/>
        </w:rPr>
        <w:t>#</w:t>
      </w:r>
      <w:r w:rsidRPr="00FD0D51">
        <w:rPr>
          <w:b/>
          <w:bCs/>
          <w:noProof/>
          <w:color w:val="C00000"/>
          <w:sz w:val="28"/>
          <w:szCs w:val="28"/>
          <w:lang w:val="en-US"/>
        </w:rPr>
        <w:t>general for all models</w:t>
      </w:r>
    </w:p>
    <w:p w14:paraId="0E753892" w14:textId="77777777" w:rsidR="00C45DC6" w:rsidRPr="00E568C6" w:rsidRDefault="00C45DC6" w:rsidP="00C45DC6">
      <w:pPr>
        <w:jc w:val="both"/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import pandas as pd</w:t>
      </w:r>
    </w:p>
    <w:p w14:paraId="4207EC4A" w14:textId="77777777" w:rsidR="00C45DC6" w:rsidRPr="00E568C6" w:rsidRDefault="00C45DC6" w:rsidP="00C45DC6">
      <w:pPr>
        <w:jc w:val="both"/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import numpy as np</w:t>
      </w:r>
    </w:p>
    <w:p w14:paraId="4500B603" w14:textId="77777777" w:rsidR="00C45DC6" w:rsidRPr="00E568C6" w:rsidRDefault="00C45DC6" w:rsidP="00C45DC6">
      <w:pPr>
        <w:jc w:val="both"/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import seaborn as sns</w:t>
      </w:r>
    </w:p>
    <w:p w14:paraId="68030991" w14:textId="77777777" w:rsidR="00C45DC6" w:rsidRPr="00E568C6" w:rsidRDefault="00C45DC6" w:rsidP="00C45DC6">
      <w:pPr>
        <w:jc w:val="both"/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diamonds_df = sns.load_dataset("diamonds")</w:t>
      </w:r>
    </w:p>
    <w:p w14:paraId="3CE8127D" w14:textId="77777777" w:rsidR="00C45DC6" w:rsidRPr="00E568C6" w:rsidRDefault="00C45DC6" w:rsidP="00C45DC6">
      <w:pPr>
        <w:jc w:val="both"/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X = diamonds_df.drop(['price'], axis=1)</w:t>
      </w:r>
    </w:p>
    <w:p w14:paraId="2E1A20AD" w14:textId="77777777" w:rsidR="00C45DC6" w:rsidRPr="00E568C6" w:rsidRDefault="00C45DC6" w:rsidP="00C45DC6">
      <w:pPr>
        <w:jc w:val="both"/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y = diamonds_df["price"]</w:t>
      </w:r>
    </w:p>
    <w:p w14:paraId="1163320D" w14:textId="77777777" w:rsidR="00C45DC6" w:rsidRPr="00E568C6" w:rsidRDefault="00C45DC6" w:rsidP="00C45DC6">
      <w:pPr>
        <w:jc w:val="both"/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numerical = X.drop(['cut', 'color', 'clarity'], axis = 1)</w:t>
      </w:r>
    </w:p>
    <w:p w14:paraId="4C2A8DF5" w14:textId="77777777" w:rsidR="00C45DC6" w:rsidRPr="00E568C6" w:rsidRDefault="00C45DC6" w:rsidP="00C45DC6">
      <w:pPr>
        <w:jc w:val="both"/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categorical = X.filter(['cut', 'color', 'clarity'])</w:t>
      </w:r>
    </w:p>
    <w:p w14:paraId="448E586E" w14:textId="77777777" w:rsidR="00C45DC6" w:rsidRPr="00E568C6" w:rsidRDefault="00C45DC6" w:rsidP="00C45DC6">
      <w:pPr>
        <w:jc w:val="both"/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cat_numerical = pd.get_dummies(categorical,drop_first=True)</w:t>
      </w:r>
    </w:p>
    <w:p w14:paraId="62FB79D5" w14:textId="77777777" w:rsidR="00C45DC6" w:rsidRPr="00E568C6" w:rsidRDefault="00C45DC6" w:rsidP="00C45DC6">
      <w:pPr>
        <w:jc w:val="both"/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X = pd.concat([numerical, cat_numerical], axis = 1)</w:t>
      </w:r>
    </w:p>
    <w:p w14:paraId="47D37734" w14:textId="77777777" w:rsidR="00C45DC6" w:rsidRPr="00E568C6" w:rsidRDefault="00C45DC6" w:rsidP="00C45DC6">
      <w:pPr>
        <w:jc w:val="both"/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from sklearn.model_selection import train_test_split</w:t>
      </w:r>
    </w:p>
    <w:p w14:paraId="4F06590E" w14:textId="77777777" w:rsidR="00C45DC6" w:rsidRPr="00E568C6" w:rsidRDefault="00C45DC6" w:rsidP="00C45DC6">
      <w:pPr>
        <w:jc w:val="both"/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X_train, X_test, y_train, y_test = train_test_split(X, y,  test_size=0.20, random_state=0)</w:t>
      </w:r>
    </w:p>
    <w:p w14:paraId="488074AF" w14:textId="77777777" w:rsidR="00C45DC6" w:rsidRPr="00E568C6" w:rsidRDefault="00C45DC6" w:rsidP="00C45DC6">
      <w:pPr>
        <w:jc w:val="both"/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from sklearn.preprocessing import StandardScaler</w:t>
      </w:r>
    </w:p>
    <w:p w14:paraId="03094BCC" w14:textId="77777777" w:rsidR="00C45DC6" w:rsidRPr="00E568C6" w:rsidRDefault="00C45DC6" w:rsidP="00C45DC6">
      <w:pPr>
        <w:jc w:val="both"/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lastRenderedPageBreak/>
        <w:t>sc = StandardScaler()</w:t>
      </w:r>
    </w:p>
    <w:p w14:paraId="16AD8C02" w14:textId="77777777" w:rsidR="00C45DC6" w:rsidRPr="00E568C6" w:rsidRDefault="00C45DC6" w:rsidP="00C45DC6">
      <w:pPr>
        <w:jc w:val="both"/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X_train = sc.fit_transform(X_train)</w:t>
      </w:r>
    </w:p>
    <w:p w14:paraId="1AE0D35E" w14:textId="77777777" w:rsidR="00C45DC6" w:rsidRPr="00E568C6" w:rsidRDefault="00C45DC6" w:rsidP="00C45DC6">
      <w:pPr>
        <w:jc w:val="both"/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X_test = sc.transform (X_test)</w:t>
      </w:r>
    </w:p>
    <w:p w14:paraId="3E196ED4" w14:textId="77777777" w:rsidR="00C45DC6" w:rsidRPr="00E568C6" w:rsidRDefault="00C45DC6" w:rsidP="00C45DC6">
      <w:pPr>
        <w:jc w:val="both"/>
        <w:rPr>
          <w:b/>
          <w:bCs/>
          <w:noProof/>
          <w:sz w:val="28"/>
          <w:szCs w:val="28"/>
        </w:rPr>
      </w:pPr>
    </w:p>
    <w:p w14:paraId="2EA03100" w14:textId="1E236FE5" w:rsidR="00D337D9" w:rsidRPr="00D337D9" w:rsidRDefault="00D337D9" w:rsidP="00C45DC6">
      <w:pPr>
        <w:jc w:val="both"/>
        <w:rPr>
          <w:b/>
          <w:bCs/>
          <w:noProof/>
          <w:color w:val="00B050"/>
          <w:sz w:val="28"/>
          <w:szCs w:val="28"/>
          <w:lang w:val="en-US"/>
        </w:rPr>
      </w:pPr>
      <w:r w:rsidRPr="00D337D9">
        <w:rPr>
          <w:b/>
          <w:bCs/>
          <w:noProof/>
          <w:color w:val="00B050"/>
          <w:sz w:val="28"/>
          <w:szCs w:val="28"/>
        </w:rPr>
        <w:t xml:space="preserve"># </w:t>
      </w:r>
      <w:r w:rsidRPr="00D337D9">
        <w:rPr>
          <w:b/>
          <w:bCs/>
          <w:noProof/>
          <w:color w:val="00B050"/>
          <w:sz w:val="28"/>
          <w:szCs w:val="28"/>
        </w:rPr>
        <w:t>LinearRegression</w:t>
      </w:r>
      <w:r w:rsidRPr="00D337D9">
        <w:rPr>
          <w:b/>
          <w:bCs/>
          <w:noProof/>
          <w:color w:val="00B050"/>
          <w:sz w:val="28"/>
          <w:szCs w:val="28"/>
        </w:rPr>
        <w:t xml:space="preserve"> </w:t>
      </w:r>
      <w:r w:rsidRPr="00D337D9">
        <w:rPr>
          <w:b/>
          <w:bCs/>
          <w:noProof/>
          <w:color w:val="00B050"/>
          <w:sz w:val="28"/>
          <w:szCs w:val="28"/>
          <w:lang w:val="en-US"/>
        </w:rPr>
        <w:t>Model</w:t>
      </w:r>
    </w:p>
    <w:p w14:paraId="70BD7EE6" w14:textId="52D77494" w:rsidR="00C45DC6" w:rsidRPr="00E568C6" w:rsidRDefault="00C45DC6" w:rsidP="00C45DC6">
      <w:pPr>
        <w:jc w:val="both"/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from sklearn.linear_model import LinearRegression</w:t>
      </w:r>
    </w:p>
    <w:p w14:paraId="7161E9EE" w14:textId="77777777" w:rsidR="00C45DC6" w:rsidRPr="00E568C6" w:rsidRDefault="00C45DC6" w:rsidP="00C45DC6">
      <w:pPr>
        <w:jc w:val="both"/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lin_reg = LinearRegression()</w:t>
      </w:r>
    </w:p>
    <w:p w14:paraId="54585056" w14:textId="77777777" w:rsidR="00C45DC6" w:rsidRPr="00E568C6" w:rsidRDefault="00C45DC6" w:rsidP="00C45DC6">
      <w:pPr>
        <w:jc w:val="both"/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regressor = lin_reg.fit(X_train, y_train)</w:t>
      </w:r>
    </w:p>
    <w:p w14:paraId="644B545D" w14:textId="77777777" w:rsidR="00C45DC6" w:rsidRPr="00E568C6" w:rsidRDefault="00C45DC6" w:rsidP="00C45DC6">
      <w:pPr>
        <w:jc w:val="both"/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y_pred = regressor.predict(X_test)</w:t>
      </w:r>
    </w:p>
    <w:p w14:paraId="38F06BBF" w14:textId="77777777" w:rsidR="00C45DC6" w:rsidRPr="00E568C6" w:rsidRDefault="00C45DC6" w:rsidP="00C45DC6">
      <w:pPr>
        <w:jc w:val="both"/>
        <w:rPr>
          <w:b/>
          <w:bCs/>
          <w:noProof/>
          <w:sz w:val="28"/>
          <w:szCs w:val="28"/>
        </w:rPr>
      </w:pPr>
    </w:p>
    <w:p w14:paraId="28C2E78C" w14:textId="77777777" w:rsidR="00C45DC6" w:rsidRPr="00E568C6" w:rsidRDefault="00C45DC6" w:rsidP="00C45DC6">
      <w:pPr>
        <w:jc w:val="both"/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from sklearn import metrics</w:t>
      </w:r>
    </w:p>
    <w:p w14:paraId="38542088" w14:textId="77777777" w:rsidR="00C45DC6" w:rsidRPr="00E568C6" w:rsidRDefault="00C45DC6" w:rsidP="00C45DC6">
      <w:pPr>
        <w:jc w:val="both"/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print('LinearRegression:')</w:t>
      </w:r>
    </w:p>
    <w:p w14:paraId="0E70CC6A" w14:textId="77777777" w:rsidR="00C45DC6" w:rsidRPr="00E568C6" w:rsidRDefault="00C45DC6" w:rsidP="00C45DC6">
      <w:pPr>
        <w:jc w:val="both"/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print('R^2:', metrics.r2_score(y_test, y_pred))</w:t>
      </w:r>
    </w:p>
    <w:p w14:paraId="185EAB2B" w14:textId="77777777" w:rsidR="00C45DC6" w:rsidRPr="00E568C6" w:rsidRDefault="00C45DC6" w:rsidP="00C45DC6">
      <w:pPr>
        <w:jc w:val="both"/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print('Mean Absolute Error:', metrics.mean_absolute_error(y_test, y_pred))</w:t>
      </w:r>
    </w:p>
    <w:p w14:paraId="02D94DFE" w14:textId="77777777" w:rsidR="00C45DC6" w:rsidRPr="00E568C6" w:rsidRDefault="00C45DC6" w:rsidP="00C45DC6">
      <w:pPr>
        <w:jc w:val="both"/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print('Mean Squared Error:', metrics.mean_squared_error(y_test, y_pred))</w:t>
      </w:r>
    </w:p>
    <w:p w14:paraId="6591B3AE" w14:textId="77777777" w:rsidR="00C45DC6" w:rsidRPr="00E568C6" w:rsidRDefault="00C45DC6" w:rsidP="00C45DC6">
      <w:pPr>
        <w:jc w:val="both"/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print('Root Mean Squared Error:', np.sqrt(metrics.mean_squared_error(y_test, y_pred)))</w:t>
      </w:r>
    </w:p>
    <w:p w14:paraId="21A71313" w14:textId="78E2DC26" w:rsidR="00C45DC6" w:rsidRDefault="00C45DC6" w:rsidP="00C45DC6">
      <w:pPr>
        <w:jc w:val="both"/>
        <w:rPr>
          <w:b/>
          <w:bCs/>
          <w:noProof/>
          <w:sz w:val="28"/>
          <w:szCs w:val="28"/>
        </w:rPr>
      </w:pPr>
    </w:p>
    <w:p w14:paraId="3F676026" w14:textId="35E463A5" w:rsidR="00D337D9" w:rsidRPr="00D337D9" w:rsidRDefault="00D337D9" w:rsidP="00D337D9">
      <w:pPr>
        <w:jc w:val="both"/>
        <w:rPr>
          <w:b/>
          <w:bCs/>
          <w:noProof/>
          <w:color w:val="00B050"/>
          <w:sz w:val="28"/>
          <w:szCs w:val="28"/>
          <w:lang w:val="en-US"/>
        </w:rPr>
      </w:pPr>
      <w:r w:rsidRPr="00D337D9">
        <w:rPr>
          <w:b/>
          <w:bCs/>
          <w:noProof/>
          <w:color w:val="00B050"/>
          <w:sz w:val="28"/>
          <w:szCs w:val="28"/>
        </w:rPr>
        <w:t xml:space="preserve"># KNeighborsRegressor </w:t>
      </w:r>
      <w:r w:rsidRPr="00D337D9">
        <w:rPr>
          <w:b/>
          <w:bCs/>
          <w:noProof/>
          <w:color w:val="00B050"/>
          <w:sz w:val="28"/>
          <w:szCs w:val="28"/>
          <w:lang w:val="en-US"/>
        </w:rPr>
        <w:t>Model</w:t>
      </w:r>
    </w:p>
    <w:p w14:paraId="219389DC" w14:textId="77777777" w:rsidR="00C45DC6" w:rsidRPr="00E568C6" w:rsidRDefault="00C45DC6" w:rsidP="00C45DC6">
      <w:pPr>
        <w:jc w:val="both"/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from sklearn.neighbors import KNeighborsRegressor</w:t>
      </w:r>
    </w:p>
    <w:p w14:paraId="341C7B1D" w14:textId="77777777" w:rsidR="00C45DC6" w:rsidRPr="00E568C6" w:rsidRDefault="00C45DC6" w:rsidP="00C45DC6">
      <w:pPr>
        <w:jc w:val="both"/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knn_reg = KNeighborsRegressor(n_neighbors=5)</w:t>
      </w:r>
    </w:p>
    <w:p w14:paraId="43ABD83C" w14:textId="77777777" w:rsidR="00C45DC6" w:rsidRPr="00E568C6" w:rsidRDefault="00C45DC6" w:rsidP="00C45DC6">
      <w:pPr>
        <w:jc w:val="both"/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regressor = knn_reg.fit(X_train, y_train)</w:t>
      </w:r>
    </w:p>
    <w:p w14:paraId="563DEA96" w14:textId="77777777" w:rsidR="00C45DC6" w:rsidRPr="00E568C6" w:rsidRDefault="00C45DC6" w:rsidP="00C45DC6">
      <w:pPr>
        <w:jc w:val="both"/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y_pred = regressor.predict(X_test)</w:t>
      </w:r>
    </w:p>
    <w:p w14:paraId="205D69BD" w14:textId="77777777" w:rsidR="00C45DC6" w:rsidRPr="00E568C6" w:rsidRDefault="00C45DC6" w:rsidP="00C45DC6">
      <w:pPr>
        <w:jc w:val="both"/>
        <w:rPr>
          <w:b/>
          <w:bCs/>
          <w:noProof/>
          <w:sz w:val="28"/>
          <w:szCs w:val="28"/>
        </w:rPr>
      </w:pPr>
    </w:p>
    <w:p w14:paraId="4B82384B" w14:textId="77777777" w:rsidR="00C45DC6" w:rsidRPr="00E568C6" w:rsidRDefault="00C45DC6" w:rsidP="00C45DC6">
      <w:pPr>
        <w:jc w:val="both"/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from sklearn import metrics</w:t>
      </w:r>
    </w:p>
    <w:p w14:paraId="3C1DE1AA" w14:textId="77777777" w:rsidR="00C45DC6" w:rsidRPr="00E568C6" w:rsidRDefault="00C45DC6" w:rsidP="00C45DC6">
      <w:pPr>
        <w:jc w:val="both"/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lastRenderedPageBreak/>
        <w:t>print('KNeighborsRegressor:')</w:t>
      </w:r>
    </w:p>
    <w:p w14:paraId="6166FE76" w14:textId="77777777" w:rsidR="00C45DC6" w:rsidRPr="00E568C6" w:rsidRDefault="00C45DC6" w:rsidP="00C45DC6">
      <w:pPr>
        <w:jc w:val="both"/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print('R^2:', metrics.r2_score(y_test, y_pred))</w:t>
      </w:r>
    </w:p>
    <w:p w14:paraId="473CEE8D" w14:textId="77777777" w:rsidR="00C45DC6" w:rsidRPr="00E568C6" w:rsidRDefault="00C45DC6" w:rsidP="00C45DC6">
      <w:pPr>
        <w:jc w:val="both"/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print('Mean Absolute Error:', metrics.mean_absolute_error(y_test, y_pred))</w:t>
      </w:r>
    </w:p>
    <w:p w14:paraId="07987077" w14:textId="77777777" w:rsidR="00C45DC6" w:rsidRPr="00E568C6" w:rsidRDefault="00C45DC6" w:rsidP="00C45DC6">
      <w:pPr>
        <w:jc w:val="both"/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print('Mean Squared Error:', metrics.mean_squared_error(y_test, y_pred))</w:t>
      </w:r>
    </w:p>
    <w:p w14:paraId="7E1F4584" w14:textId="77777777" w:rsidR="00C45DC6" w:rsidRPr="00E568C6" w:rsidRDefault="00C45DC6" w:rsidP="00C45DC6">
      <w:pPr>
        <w:jc w:val="both"/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print('Root Mean Squared Error:', np.sqrt(metrics.mean_squared_error(y_test, y_pred)))</w:t>
      </w:r>
    </w:p>
    <w:p w14:paraId="10BAD350" w14:textId="002FE61F" w:rsidR="00C45DC6" w:rsidRDefault="00C45DC6" w:rsidP="00C45DC6">
      <w:pPr>
        <w:jc w:val="both"/>
        <w:rPr>
          <w:b/>
          <w:bCs/>
          <w:noProof/>
          <w:sz w:val="28"/>
          <w:szCs w:val="28"/>
        </w:rPr>
      </w:pPr>
    </w:p>
    <w:p w14:paraId="4F306FE9" w14:textId="0F119F44" w:rsidR="00D337D9" w:rsidRPr="00D337D9" w:rsidRDefault="00D337D9" w:rsidP="00D337D9">
      <w:pPr>
        <w:jc w:val="both"/>
        <w:rPr>
          <w:b/>
          <w:bCs/>
          <w:noProof/>
          <w:color w:val="00B050"/>
          <w:sz w:val="28"/>
          <w:szCs w:val="28"/>
          <w:lang w:val="en-US"/>
        </w:rPr>
      </w:pPr>
      <w:r w:rsidRPr="00D337D9">
        <w:rPr>
          <w:b/>
          <w:bCs/>
          <w:noProof/>
          <w:color w:val="00B050"/>
          <w:sz w:val="28"/>
          <w:szCs w:val="28"/>
        </w:rPr>
        <w:t xml:space="preserve"># RandomForestRegressor </w:t>
      </w:r>
      <w:r w:rsidRPr="00D337D9">
        <w:rPr>
          <w:b/>
          <w:bCs/>
          <w:noProof/>
          <w:color w:val="00B050"/>
          <w:sz w:val="28"/>
          <w:szCs w:val="28"/>
          <w:lang w:val="en-US"/>
        </w:rPr>
        <w:t>Model</w:t>
      </w:r>
    </w:p>
    <w:p w14:paraId="6A496F5D" w14:textId="77777777" w:rsidR="00C45DC6" w:rsidRPr="00E568C6" w:rsidRDefault="00C45DC6" w:rsidP="00C45DC6">
      <w:pPr>
        <w:jc w:val="both"/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from sklearn.ensemble import RandomForestRegressor</w:t>
      </w:r>
    </w:p>
    <w:p w14:paraId="1E4231AE" w14:textId="77777777" w:rsidR="00C45DC6" w:rsidRPr="00E568C6" w:rsidRDefault="00C45DC6" w:rsidP="00C45DC6">
      <w:pPr>
        <w:jc w:val="both"/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rf_reg = RandomForestRegressor(random_state=42, n_estimators=500)</w:t>
      </w:r>
    </w:p>
    <w:p w14:paraId="6C78B374" w14:textId="77777777" w:rsidR="00C45DC6" w:rsidRPr="00E568C6" w:rsidRDefault="00C45DC6" w:rsidP="00C45DC6">
      <w:pPr>
        <w:jc w:val="both"/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regressor = rf_reg.fit(X_train, y_train)</w:t>
      </w:r>
    </w:p>
    <w:p w14:paraId="6D8961C6" w14:textId="77777777" w:rsidR="00C45DC6" w:rsidRPr="00E568C6" w:rsidRDefault="00C45DC6" w:rsidP="00C45DC6">
      <w:pPr>
        <w:jc w:val="both"/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y_pred = regressor.predict(X_test)</w:t>
      </w:r>
    </w:p>
    <w:p w14:paraId="4A78D3DA" w14:textId="77777777" w:rsidR="00C45DC6" w:rsidRPr="00E568C6" w:rsidRDefault="00C45DC6" w:rsidP="00C45DC6">
      <w:pPr>
        <w:jc w:val="both"/>
        <w:rPr>
          <w:b/>
          <w:bCs/>
          <w:noProof/>
          <w:sz w:val="28"/>
          <w:szCs w:val="28"/>
        </w:rPr>
      </w:pPr>
    </w:p>
    <w:p w14:paraId="186433D4" w14:textId="77777777" w:rsidR="00C45DC6" w:rsidRPr="00E568C6" w:rsidRDefault="00C45DC6" w:rsidP="00C45DC6">
      <w:pPr>
        <w:jc w:val="both"/>
        <w:rPr>
          <w:b/>
          <w:bCs/>
          <w:noProof/>
          <w:sz w:val="28"/>
          <w:szCs w:val="28"/>
        </w:rPr>
      </w:pPr>
    </w:p>
    <w:p w14:paraId="5725197E" w14:textId="77777777" w:rsidR="00C45DC6" w:rsidRPr="00E568C6" w:rsidRDefault="00C45DC6" w:rsidP="00C45DC6">
      <w:pPr>
        <w:jc w:val="both"/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from sklearn import metrics</w:t>
      </w:r>
    </w:p>
    <w:p w14:paraId="454FC992" w14:textId="77777777" w:rsidR="00C45DC6" w:rsidRPr="00E568C6" w:rsidRDefault="00C45DC6" w:rsidP="00C45DC6">
      <w:pPr>
        <w:jc w:val="both"/>
        <w:rPr>
          <w:b/>
          <w:bCs/>
          <w:noProof/>
          <w:sz w:val="28"/>
          <w:szCs w:val="28"/>
        </w:rPr>
      </w:pPr>
    </w:p>
    <w:p w14:paraId="20F4B4DE" w14:textId="77777777" w:rsidR="00C45DC6" w:rsidRPr="00E568C6" w:rsidRDefault="00C45DC6" w:rsidP="00C45DC6">
      <w:pPr>
        <w:jc w:val="both"/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print('RandomForestRegressor:')</w:t>
      </w:r>
    </w:p>
    <w:p w14:paraId="66CB5F6B" w14:textId="77777777" w:rsidR="00C45DC6" w:rsidRPr="00E568C6" w:rsidRDefault="00C45DC6" w:rsidP="00C45DC6">
      <w:pPr>
        <w:jc w:val="both"/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print('R^2:', metrics.r2_score(y_test, y_pred))</w:t>
      </w:r>
    </w:p>
    <w:p w14:paraId="2318839C" w14:textId="77777777" w:rsidR="00C45DC6" w:rsidRPr="00E568C6" w:rsidRDefault="00C45DC6" w:rsidP="00C45DC6">
      <w:pPr>
        <w:jc w:val="both"/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print('Mean Absolute Error:', metrics.mean_absolute_error(y_test, y_pred))</w:t>
      </w:r>
    </w:p>
    <w:p w14:paraId="7E7DB52F" w14:textId="77777777" w:rsidR="00C45DC6" w:rsidRPr="00E568C6" w:rsidRDefault="00C45DC6" w:rsidP="00C45DC6">
      <w:pPr>
        <w:jc w:val="both"/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print('Mean Squared Error:', metrics.mean_squared_error(y_test, y_pred))</w:t>
      </w:r>
    </w:p>
    <w:p w14:paraId="379CD126" w14:textId="77777777" w:rsidR="00C45DC6" w:rsidRPr="00E568C6" w:rsidRDefault="00C45DC6" w:rsidP="00C45DC6">
      <w:pPr>
        <w:jc w:val="both"/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print('Root Mean Squared Error:', np.sqrt(metrics.mean_squared_error(y_test, y_pred)))</w:t>
      </w:r>
    </w:p>
    <w:p w14:paraId="16106910" w14:textId="717EBF05" w:rsidR="00C45DC6" w:rsidRDefault="00C45DC6" w:rsidP="00C45DC6">
      <w:pPr>
        <w:jc w:val="both"/>
        <w:rPr>
          <w:b/>
          <w:bCs/>
          <w:noProof/>
          <w:sz w:val="28"/>
          <w:szCs w:val="28"/>
        </w:rPr>
      </w:pPr>
    </w:p>
    <w:p w14:paraId="25C09A6E" w14:textId="413FA41F" w:rsidR="00D337D9" w:rsidRPr="00D337D9" w:rsidRDefault="00D337D9" w:rsidP="00D337D9">
      <w:pPr>
        <w:jc w:val="both"/>
        <w:rPr>
          <w:b/>
          <w:bCs/>
          <w:noProof/>
          <w:color w:val="00B050"/>
          <w:sz w:val="28"/>
          <w:szCs w:val="28"/>
          <w:lang w:val="en-US"/>
        </w:rPr>
      </w:pPr>
      <w:r w:rsidRPr="00D337D9">
        <w:rPr>
          <w:b/>
          <w:bCs/>
          <w:noProof/>
          <w:color w:val="00B050"/>
          <w:sz w:val="28"/>
          <w:szCs w:val="28"/>
        </w:rPr>
        <w:t xml:space="preserve"># SVR </w:t>
      </w:r>
      <w:r w:rsidRPr="00D337D9">
        <w:rPr>
          <w:b/>
          <w:bCs/>
          <w:noProof/>
          <w:color w:val="00B050"/>
          <w:sz w:val="28"/>
          <w:szCs w:val="28"/>
          <w:lang w:val="en-US"/>
        </w:rPr>
        <w:t>Model</w:t>
      </w:r>
    </w:p>
    <w:p w14:paraId="0E9B3E84" w14:textId="77777777" w:rsidR="00C45DC6" w:rsidRPr="00E568C6" w:rsidRDefault="00C45DC6" w:rsidP="00C45DC6">
      <w:pPr>
        <w:jc w:val="both"/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from sklearn import svm</w:t>
      </w:r>
    </w:p>
    <w:p w14:paraId="74BA0E2A" w14:textId="77777777" w:rsidR="00C45DC6" w:rsidRPr="00E568C6" w:rsidRDefault="00C45DC6" w:rsidP="00C45DC6">
      <w:pPr>
        <w:jc w:val="both"/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lastRenderedPageBreak/>
        <w:t>svm_reg = svm.SVR()</w:t>
      </w:r>
    </w:p>
    <w:p w14:paraId="40C233A7" w14:textId="77777777" w:rsidR="00C45DC6" w:rsidRPr="00E568C6" w:rsidRDefault="00C45DC6" w:rsidP="00C45DC6">
      <w:pPr>
        <w:jc w:val="both"/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regressor = svm_reg.fit(X_train, y_train)</w:t>
      </w:r>
    </w:p>
    <w:p w14:paraId="75447537" w14:textId="77777777" w:rsidR="00C45DC6" w:rsidRPr="00E568C6" w:rsidRDefault="00C45DC6" w:rsidP="00C45DC6">
      <w:pPr>
        <w:jc w:val="both"/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y_pred = regressor.predict(X_test)</w:t>
      </w:r>
    </w:p>
    <w:p w14:paraId="5E51C03B" w14:textId="77777777" w:rsidR="00C45DC6" w:rsidRPr="00E568C6" w:rsidRDefault="00C45DC6" w:rsidP="00C45DC6">
      <w:pPr>
        <w:jc w:val="both"/>
        <w:rPr>
          <w:b/>
          <w:bCs/>
          <w:noProof/>
          <w:sz w:val="28"/>
          <w:szCs w:val="28"/>
        </w:rPr>
      </w:pPr>
    </w:p>
    <w:p w14:paraId="5517061D" w14:textId="77777777" w:rsidR="00C45DC6" w:rsidRPr="00E568C6" w:rsidRDefault="00C45DC6" w:rsidP="00C45DC6">
      <w:pPr>
        <w:jc w:val="both"/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from sklearn import metrics</w:t>
      </w:r>
    </w:p>
    <w:p w14:paraId="4A756FE7" w14:textId="77777777" w:rsidR="00C45DC6" w:rsidRPr="00E568C6" w:rsidRDefault="00C45DC6" w:rsidP="00C45DC6">
      <w:pPr>
        <w:jc w:val="both"/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print('SVM Regressor:')</w:t>
      </w:r>
    </w:p>
    <w:p w14:paraId="1652C3DE" w14:textId="77777777" w:rsidR="00C45DC6" w:rsidRPr="00E568C6" w:rsidRDefault="00C45DC6" w:rsidP="00C45DC6">
      <w:pPr>
        <w:jc w:val="both"/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print('R^2:', metrics.r2_score(y_test, y_pred))</w:t>
      </w:r>
    </w:p>
    <w:p w14:paraId="0030D20D" w14:textId="77777777" w:rsidR="00C45DC6" w:rsidRPr="00E568C6" w:rsidRDefault="00C45DC6" w:rsidP="00C45DC6">
      <w:pPr>
        <w:jc w:val="both"/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print('Mean Absolute Error:', metrics.mean_absolute_error(y_test, y_pred))</w:t>
      </w:r>
    </w:p>
    <w:p w14:paraId="6BF6EB40" w14:textId="77777777" w:rsidR="00C45DC6" w:rsidRPr="00E568C6" w:rsidRDefault="00C45DC6" w:rsidP="00C45DC6">
      <w:pPr>
        <w:jc w:val="both"/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print('Mean Squared Error:', metrics.mean_squared_error(y_test, y_pred))</w:t>
      </w:r>
    </w:p>
    <w:p w14:paraId="7AABEEBC" w14:textId="77777777" w:rsidR="00C45DC6" w:rsidRPr="00E568C6" w:rsidRDefault="00C45DC6" w:rsidP="00C45DC6">
      <w:pPr>
        <w:jc w:val="both"/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print('Root Mean Squared Error:', np.sqrt(metrics.mean_squared_error(y_test, y_pred)))</w:t>
      </w:r>
    </w:p>
    <w:p w14:paraId="0FCC8826" w14:textId="77777777" w:rsidR="00E02257" w:rsidRPr="00E568C6" w:rsidRDefault="00E02257" w:rsidP="00B1776F">
      <w:pPr>
        <w:jc w:val="both"/>
        <w:rPr>
          <w:b/>
          <w:bCs/>
          <w:noProof/>
          <w:sz w:val="28"/>
          <w:szCs w:val="28"/>
        </w:rPr>
      </w:pPr>
    </w:p>
    <w:p w14:paraId="07C0C4D1" w14:textId="73404A82" w:rsidR="00CD1C2C" w:rsidRPr="00E568C6" w:rsidRDefault="00CD1C2C" w:rsidP="00CD1C2C">
      <w:pPr>
        <w:jc w:val="both"/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1</w:t>
      </w:r>
      <w:r w:rsidR="00D337D9">
        <w:rPr>
          <w:b/>
          <w:bCs/>
          <w:noProof/>
          <w:sz w:val="28"/>
          <w:szCs w:val="28"/>
          <w:lang w:val="en-US"/>
        </w:rPr>
        <w:t>1</w:t>
      </w:r>
      <w:r w:rsidRPr="00E568C6">
        <w:rPr>
          <w:b/>
          <w:bCs/>
          <w:noProof/>
          <w:sz w:val="28"/>
          <w:szCs w:val="28"/>
        </w:rPr>
        <w:t>. დაწერეთ კოდი რომელიც შექმნის seaborn-ის dataset diamonds-ზე დაყრდნობით შემდეგ წრფივი რეგრესიის მოდელი.</w:t>
      </w:r>
    </w:p>
    <w:p w14:paraId="6088EDDB" w14:textId="7E945072" w:rsidR="00CD1C2C" w:rsidRPr="00E568C6" w:rsidRDefault="00CD1C2C" w:rsidP="00CD1C2C">
      <w:pPr>
        <w:jc w:val="both"/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დამოკიდებულ ცვლადად აიღეთ ფასი, ხოლო სხვა დანარჩენი კი დამოუკიდებელ ფაქტორებად. მოახდინეთ კატეგორიული სვეტების გადაყვანა რიცხვითში. დაყავით მოდელი 80% სატრენინგოდ დანარჩენი 20% კი სატესტოდ. მოახდინეთ მონაცემების მასშტაბირება და დაასტანდარტულეთ. მოახდინეთ K fold-ირება.</w:t>
      </w:r>
    </w:p>
    <w:p w14:paraId="7C503805" w14:textId="43D14590" w:rsidR="00CD1C2C" w:rsidRPr="00E568C6" w:rsidRDefault="00CD1C2C" w:rsidP="00B1776F">
      <w:pPr>
        <w:rPr>
          <w:b/>
          <w:bCs/>
          <w:noProof/>
          <w:color w:val="FF0000"/>
          <w:sz w:val="28"/>
          <w:szCs w:val="28"/>
        </w:rPr>
      </w:pPr>
      <w:r w:rsidRPr="00E568C6">
        <w:rPr>
          <w:b/>
          <w:bCs/>
          <w:noProof/>
          <w:color w:val="FF0000"/>
          <w:sz w:val="28"/>
          <w:szCs w:val="28"/>
        </w:rPr>
        <w:t>ამოხსნა:</w:t>
      </w:r>
    </w:p>
    <w:p w14:paraId="33EB253B" w14:textId="77777777" w:rsidR="00CD1C2C" w:rsidRPr="00E568C6" w:rsidRDefault="00CD1C2C" w:rsidP="00CD1C2C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import pandas as pd</w:t>
      </w:r>
    </w:p>
    <w:p w14:paraId="5F001DED" w14:textId="77777777" w:rsidR="00CD1C2C" w:rsidRPr="00E568C6" w:rsidRDefault="00CD1C2C" w:rsidP="00CD1C2C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import numpy as np</w:t>
      </w:r>
    </w:p>
    <w:p w14:paraId="2288F09B" w14:textId="77777777" w:rsidR="00CD1C2C" w:rsidRPr="00E568C6" w:rsidRDefault="00CD1C2C" w:rsidP="00CD1C2C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import seaborn as sns</w:t>
      </w:r>
    </w:p>
    <w:p w14:paraId="145C6B36" w14:textId="77777777" w:rsidR="00CD1C2C" w:rsidRPr="00E568C6" w:rsidRDefault="00CD1C2C" w:rsidP="00CD1C2C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diamonds_df = sns.load_dataset("diamonds")</w:t>
      </w:r>
    </w:p>
    <w:p w14:paraId="1415AEFB" w14:textId="77777777" w:rsidR="00CD1C2C" w:rsidRPr="00E568C6" w:rsidRDefault="00CD1C2C" w:rsidP="00CD1C2C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X = diamonds_df.drop(['price'], axis=1)</w:t>
      </w:r>
    </w:p>
    <w:p w14:paraId="1EE68BE8" w14:textId="77777777" w:rsidR="00CD1C2C" w:rsidRPr="00E568C6" w:rsidRDefault="00CD1C2C" w:rsidP="00CD1C2C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y = diamonds_df["price"]</w:t>
      </w:r>
    </w:p>
    <w:p w14:paraId="369700EA" w14:textId="77777777" w:rsidR="00CD1C2C" w:rsidRPr="00E568C6" w:rsidRDefault="00CD1C2C" w:rsidP="00CD1C2C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numerical = X.drop(['cut', 'color', 'clarity'], axis = 1)</w:t>
      </w:r>
    </w:p>
    <w:p w14:paraId="6C51217F" w14:textId="77777777" w:rsidR="00CD1C2C" w:rsidRPr="00E568C6" w:rsidRDefault="00CD1C2C" w:rsidP="00CD1C2C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lastRenderedPageBreak/>
        <w:t>categorical = X.filter(['cut', 'color', 'clarity'])</w:t>
      </w:r>
    </w:p>
    <w:p w14:paraId="47390990" w14:textId="77777777" w:rsidR="00CD1C2C" w:rsidRPr="00E568C6" w:rsidRDefault="00CD1C2C" w:rsidP="00CD1C2C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cat_numerical = pd.get_dummies(categorical,drop_first=True)</w:t>
      </w:r>
    </w:p>
    <w:p w14:paraId="4FCEC26D" w14:textId="77777777" w:rsidR="00CD1C2C" w:rsidRPr="00E568C6" w:rsidRDefault="00CD1C2C" w:rsidP="00CD1C2C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X = pd.concat([numerical, cat_numerical], axis = 1)</w:t>
      </w:r>
    </w:p>
    <w:p w14:paraId="59B75787" w14:textId="77777777" w:rsidR="00CD1C2C" w:rsidRPr="00E568C6" w:rsidRDefault="00CD1C2C" w:rsidP="00CD1C2C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from sklearn.model_selection import train_test_split</w:t>
      </w:r>
    </w:p>
    <w:p w14:paraId="13C9893E" w14:textId="77777777" w:rsidR="00CD1C2C" w:rsidRPr="00E568C6" w:rsidRDefault="00CD1C2C" w:rsidP="00CD1C2C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X_train, X_test, y_train, y_test = train_test_split(X, y,  test_size=0.20, random_state=0)</w:t>
      </w:r>
    </w:p>
    <w:p w14:paraId="423090E0" w14:textId="77777777" w:rsidR="00CD1C2C" w:rsidRPr="00E568C6" w:rsidRDefault="00CD1C2C" w:rsidP="00CD1C2C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from sklearn.preprocessing import StandardScaler</w:t>
      </w:r>
    </w:p>
    <w:p w14:paraId="5C32C3C1" w14:textId="77777777" w:rsidR="00CD1C2C" w:rsidRPr="00E568C6" w:rsidRDefault="00CD1C2C" w:rsidP="00CD1C2C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sc = StandardScaler()</w:t>
      </w:r>
    </w:p>
    <w:p w14:paraId="228CAFE9" w14:textId="77777777" w:rsidR="00CD1C2C" w:rsidRPr="00E568C6" w:rsidRDefault="00CD1C2C" w:rsidP="00CD1C2C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X_train = sc.fit_transform(X_train)</w:t>
      </w:r>
    </w:p>
    <w:p w14:paraId="0A454D99" w14:textId="77777777" w:rsidR="00CD1C2C" w:rsidRPr="00E568C6" w:rsidRDefault="00CD1C2C" w:rsidP="00CD1C2C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X_test = sc.transform (X_test)</w:t>
      </w:r>
    </w:p>
    <w:p w14:paraId="6D122FAA" w14:textId="77777777" w:rsidR="00CD1C2C" w:rsidRPr="00E568C6" w:rsidRDefault="00CD1C2C" w:rsidP="00CD1C2C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from sklearn.linear_model import LinearRegression</w:t>
      </w:r>
    </w:p>
    <w:p w14:paraId="4BB49239" w14:textId="77777777" w:rsidR="00CD1C2C" w:rsidRPr="00E568C6" w:rsidRDefault="00CD1C2C" w:rsidP="00CD1C2C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lin_reg = LinearRegression()</w:t>
      </w:r>
    </w:p>
    <w:p w14:paraId="695A8339" w14:textId="77777777" w:rsidR="00CD1C2C" w:rsidRPr="00E568C6" w:rsidRDefault="00CD1C2C" w:rsidP="00CD1C2C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regressor = lin_reg.fit(X_train, y_train)</w:t>
      </w:r>
    </w:p>
    <w:p w14:paraId="6BD0DE9E" w14:textId="77777777" w:rsidR="00CD1C2C" w:rsidRPr="00E568C6" w:rsidRDefault="00CD1C2C" w:rsidP="00CD1C2C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y_pred = regressor.predict(X_test)</w:t>
      </w:r>
    </w:p>
    <w:p w14:paraId="0CAB3ECC" w14:textId="77777777" w:rsidR="00CD1C2C" w:rsidRPr="00E568C6" w:rsidRDefault="00CD1C2C" w:rsidP="00CD1C2C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from sklearn import metrics</w:t>
      </w:r>
    </w:p>
    <w:p w14:paraId="055EE1AC" w14:textId="77777777" w:rsidR="00CD1C2C" w:rsidRPr="00E568C6" w:rsidRDefault="00CD1C2C" w:rsidP="00CD1C2C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print('LinearRegression:')</w:t>
      </w:r>
    </w:p>
    <w:p w14:paraId="24042AAD" w14:textId="77777777" w:rsidR="00CD1C2C" w:rsidRPr="00E568C6" w:rsidRDefault="00CD1C2C" w:rsidP="00CD1C2C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print('R^2:', metrics.r2_score(y_test, y_pred))</w:t>
      </w:r>
    </w:p>
    <w:p w14:paraId="4EE5E23F" w14:textId="77777777" w:rsidR="00CD1C2C" w:rsidRPr="00E568C6" w:rsidRDefault="00CD1C2C" w:rsidP="00CD1C2C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print('Mean Absolute Error:', metrics.mean_absolute_error(y_test, y_pred))</w:t>
      </w:r>
    </w:p>
    <w:p w14:paraId="64257BF4" w14:textId="77777777" w:rsidR="00CD1C2C" w:rsidRPr="00E568C6" w:rsidRDefault="00CD1C2C" w:rsidP="00CD1C2C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print('Mean Squared Error:', metrics.mean_squared_error(y_test, y_pred))</w:t>
      </w:r>
    </w:p>
    <w:p w14:paraId="0D111D28" w14:textId="77777777" w:rsidR="00CD1C2C" w:rsidRPr="00E568C6" w:rsidRDefault="00CD1C2C" w:rsidP="00CD1C2C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print('Root Mean Squared Error:', np.sqrt(metrics.mean_squared_error(y_test, y_pred)))</w:t>
      </w:r>
    </w:p>
    <w:p w14:paraId="3D50A217" w14:textId="77777777" w:rsidR="00CD1C2C" w:rsidRPr="00E568C6" w:rsidRDefault="00CD1C2C" w:rsidP="00CD1C2C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from sklearn.model_selection import cross_val_score</w:t>
      </w:r>
    </w:p>
    <w:p w14:paraId="4E669016" w14:textId="3A7F5AF7" w:rsidR="00CD1C2C" w:rsidRPr="00E568C6" w:rsidRDefault="00CD1C2C" w:rsidP="00CD1C2C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print(cross_val_score(regressor, X, y, cv=5, scoring ="neg_mean_absolute_error"))</w:t>
      </w:r>
    </w:p>
    <w:p w14:paraId="42D17C3D" w14:textId="79980713" w:rsidR="005A502D" w:rsidRPr="00E568C6" w:rsidRDefault="005A502D" w:rsidP="00CD1C2C">
      <w:pPr>
        <w:rPr>
          <w:b/>
          <w:bCs/>
          <w:noProof/>
          <w:sz w:val="28"/>
          <w:szCs w:val="28"/>
        </w:rPr>
      </w:pPr>
    </w:p>
    <w:p w14:paraId="6F79E262" w14:textId="3B721F34" w:rsidR="009713FF" w:rsidRPr="00E568C6" w:rsidRDefault="005A502D" w:rsidP="009713F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eastAsia="Times New Roman" w:cs="Courier New"/>
          <w:color w:val="000000"/>
          <w:sz w:val="28"/>
          <w:szCs w:val="28"/>
          <w:highlight w:val="yellow"/>
        </w:rPr>
      </w:pPr>
      <w:r w:rsidRPr="00E568C6">
        <w:rPr>
          <w:b/>
          <w:bCs/>
          <w:noProof/>
          <w:sz w:val="28"/>
          <w:szCs w:val="28"/>
          <w:lang w:val="en-US"/>
        </w:rPr>
        <w:lastRenderedPageBreak/>
        <w:t>1</w:t>
      </w:r>
      <w:r w:rsidR="00D337D9">
        <w:rPr>
          <w:b/>
          <w:bCs/>
          <w:noProof/>
          <w:sz w:val="28"/>
          <w:szCs w:val="28"/>
          <w:lang w:val="en-US"/>
        </w:rPr>
        <w:t>2</w:t>
      </w:r>
      <w:r w:rsidRPr="00E568C6">
        <w:rPr>
          <w:b/>
          <w:bCs/>
          <w:noProof/>
          <w:sz w:val="28"/>
          <w:szCs w:val="28"/>
          <w:lang w:val="en-US"/>
        </w:rPr>
        <w:t xml:space="preserve">. </w:t>
      </w:r>
      <w:r w:rsidR="009713FF" w:rsidRPr="00B2767B">
        <w:rPr>
          <w:rFonts w:eastAsia="Times New Roman" w:cs="Courier New"/>
          <w:b/>
          <w:bCs/>
          <w:color w:val="000000"/>
          <w:sz w:val="28"/>
          <w:szCs w:val="28"/>
          <w:highlight w:val="yellow"/>
        </w:rPr>
        <w:t xml:space="preserve">ამ საკითხში იქნება ასაგები ორფაქტორიანი მოდელი შესწავლილი რომელიმე </w:t>
      </w:r>
      <w:r w:rsidR="009713FF" w:rsidRPr="00B2767B">
        <w:rPr>
          <w:rFonts w:eastAsia="Times New Roman" w:cs="Courier New"/>
          <w:b/>
          <w:bCs/>
          <w:color w:val="000000"/>
          <w:sz w:val="28"/>
          <w:szCs w:val="28"/>
          <w:highlight w:val="yellow"/>
          <w:lang w:val="en-US"/>
        </w:rPr>
        <w:t xml:space="preserve">linear </w:t>
      </w:r>
      <w:r w:rsidR="009713FF" w:rsidRPr="00B2767B">
        <w:rPr>
          <w:rFonts w:eastAsia="Times New Roman" w:cs="Courier New"/>
          <w:b/>
          <w:bCs/>
          <w:color w:val="000000"/>
          <w:sz w:val="28"/>
          <w:szCs w:val="28"/>
          <w:highlight w:val="yellow"/>
        </w:rPr>
        <w:t>ალგორითმის მიხედვით. ყურადღებით დააკვირდით რომელი ალგორითმით გთხოვენ გამოანგარიშებას</w:t>
      </w:r>
      <w:r w:rsidR="00B2767B">
        <w:rPr>
          <w:rFonts w:eastAsia="Times New Roman" w:cs="Courier New"/>
          <w:b/>
          <w:bCs/>
          <w:color w:val="000000"/>
          <w:sz w:val="28"/>
          <w:szCs w:val="28"/>
          <w:highlight w:val="yellow"/>
        </w:rPr>
        <w:t xml:space="preserve"> ფინალურის ბილეთის ვარიანტში. აქ ყველაა წარმოდგენილი</w:t>
      </w:r>
      <w:r w:rsidR="009713FF" w:rsidRPr="00B2767B">
        <w:rPr>
          <w:rFonts w:eastAsia="Times New Roman" w:cs="Courier New"/>
          <w:b/>
          <w:bCs/>
          <w:color w:val="000000"/>
          <w:sz w:val="28"/>
          <w:szCs w:val="28"/>
          <w:highlight w:val="yellow"/>
        </w:rPr>
        <w:t>!!!!</w:t>
      </w:r>
    </w:p>
    <w:p w14:paraId="3D1526AF" w14:textId="31EECF80" w:rsidR="009713FF" w:rsidRPr="00E568C6" w:rsidRDefault="009713FF" w:rsidP="005A502D">
      <w:pPr>
        <w:jc w:val="both"/>
        <w:rPr>
          <w:b/>
          <w:bCs/>
          <w:noProof/>
          <w:sz w:val="28"/>
          <w:szCs w:val="28"/>
          <w:lang w:val="en-US"/>
        </w:rPr>
      </w:pPr>
    </w:p>
    <w:p w14:paraId="0C439398" w14:textId="101CD49C" w:rsidR="005A502D" w:rsidRPr="00E568C6" w:rsidRDefault="005A502D" w:rsidP="005A502D">
      <w:pPr>
        <w:jc w:val="both"/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მოცემული ცხრილის მიხედვით ააგეთ ორ ფაქტორიანი წრფივი მოდელი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567"/>
        <w:gridCol w:w="567"/>
        <w:gridCol w:w="707"/>
      </w:tblGrid>
      <w:tr w:rsidR="005A502D" w:rsidRPr="00E568C6" w14:paraId="1D07BB66" w14:textId="77777777" w:rsidTr="00222822">
        <w:tc>
          <w:tcPr>
            <w:tcW w:w="236" w:type="dxa"/>
          </w:tcPr>
          <w:p w14:paraId="1781EA50" w14:textId="77777777" w:rsidR="005A502D" w:rsidRPr="00E568C6" w:rsidRDefault="005A502D" w:rsidP="005A502D">
            <w:pPr>
              <w:rPr>
                <w:b/>
                <w:bCs/>
                <w:noProof/>
                <w:sz w:val="28"/>
                <w:szCs w:val="28"/>
              </w:rPr>
            </w:pPr>
            <w:r w:rsidRPr="00E568C6">
              <w:rPr>
                <w:b/>
                <w:bCs/>
                <w:noProof/>
                <w:sz w:val="28"/>
                <w:szCs w:val="28"/>
              </w:rPr>
              <w:t>X1</w:t>
            </w:r>
          </w:p>
        </w:tc>
        <w:tc>
          <w:tcPr>
            <w:tcW w:w="236" w:type="dxa"/>
          </w:tcPr>
          <w:p w14:paraId="6E06CC76" w14:textId="77777777" w:rsidR="005A502D" w:rsidRPr="00E568C6" w:rsidRDefault="005A502D" w:rsidP="005A502D">
            <w:pPr>
              <w:rPr>
                <w:b/>
                <w:bCs/>
                <w:noProof/>
                <w:sz w:val="28"/>
                <w:szCs w:val="28"/>
              </w:rPr>
            </w:pPr>
            <w:r w:rsidRPr="00E568C6">
              <w:rPr>
                <w:b/>
                <w:bCs/>
                <w:noProof/>
                <w:sz w:val="28"/>
                <w:szCs w:val="28"/>
              </w:rPr>
              <w:t>X2</w:t>
            </w:r>
          </w:p>
        </w:tc>
        <w:tc>
          <w:tcPr>
            <w:tcW w:w="236" w:type="dxa"/>
          </w:tcPr>
          <w:p w14:paraId="15DEBD10" w14:textId="77777777" w:rsidR="005A502D" w:rsidRPr="00E568C6" w:rsidRDefault="005A502D" w:rsidP="005A502D">
            <w:pPr>
              <w:rPr>
                <w:b/>
                <w:bCs/>
                <w:noProof/>
                <w:sz w:val="28"/>
                <w:szCs w:val="28"/>
              </w:rPr>
            </w:pPr>
            <w:r w:rsidRPr="00E568C6">
              <w:rPr>
                <w:b/>
                <w:bCs/>
                <w:noProof/>
                <w:sz w:val="28"/>
                <w:szCs w:val="28"/>
              </w:rPr>
              <w:t xml:space="preserve">Y </w:t>
            </w:r>
          </w:p>
        </w:tc>
      </w:tr>
      <w:tr w:rsidR="005A502D" w:rsidRPr="00E568C6" w14:paraId="6F484D29" w14:textId="77777777" w:rsidTr="00222822">
        <w:tc>
          <w:tcPr>
            <w:tcW w:w="236" w:type="dxa"/>
          </w:tcPr>
          <w:p w14:paraId="4CACEE74" w14:textId="77777777" w:rsidR="005A502D" w:rsidRPr="00E568C6" w:rsidRDefault="005A502D" w:rsidP="005A502D">
            <w:pPr>
              <w:rPr>
                <w:b/>
                <w:bCs/>
                <w:noProof/>
                <w:sz w:val="28"/>
                <w:szCs w:val="28"/>
              </w:rPr>
            </w:pPr>
            <w:r w:rsidRPr="00E568C6">
              <w:rPr>
                <w:b/>
                <w:bCs/>
                <w:noProof/>
                <w:sz w:val="28"/>
                <w:szCs w:val="28"/>
              </w:rPr>
              <w:t>0.1</w:t>
            </w:r>
          </w:p>
        </w:tc>
        <w:tc>
          <w:tcPr>
            <w:tcW w:w="236" w:type="dxa"/>
          </w:tcPr>
          <w:p w14:paraId="2144AD09" w14:textId="77777777" w:rsidR="005A502D" w:rsidRPr="00E568C6" w:rsidRDefault="005A502D" w:rsidP="005A502D">
            <w:pPr>
              <w:rPr>
                <w:b/>
                <w:bCs/>
                <w:noProof/>
                <w:sz w:val="28"/>
                <w:szCs w:val="28"/>
              </w:rPr>
            </w:pPr>
            <w:r w:rsidRPr="00E568C6">
              <w:rPr>
                <w:b/>
                <w:bCs/>
                <w:noProof/>
                <w:sz w:val="28"/>
                <w:szCs w:val="28"/>
              </w:rPr>
              <w:t>0.5</w:t>
            </w:r>
          </w:p>
        </w:tc>
        <w:tc>
          <w:tcPr>
            <w:tcW w:w="236" w:type="dxa"/>
          </w:tcPr>
          <w:p w14:paraId="62AF0464" w14:textId="77777777" w:rsidR="005A502D" w:rsidRPr="00E568C6" w:rsidRDefault="005A502D" w:rsidP="005A502D">
            <w:pPr>
              <w:rPr>
                <w:b/>
                <w:bCs/>
                <w:noProof/>
                <w:sz w:val="28"/>
                <w:szCs w:val="28"/>
              </w:rPr>
            </w:pPr>
            <w:r w:rsidRPr="00E568C6">
              <w:rPr>
                <w:b/>
                <w:bCs/>
                <w:noProof/>
                <w:sz w:val="28"/>
                <w:szCs w:val="28"/>
              </w:rPr>
              <w:t>3.7</w:t>
            </w:r>
          </w:p>
        </w:tc>
      </w:tr>
      <w:tr w:rsidR="005A502D" w:rsidRPr="00E568C6" w14:paraId="58BEA37E" w14:textId="77777777" w:rsidTr="00222822">
        <w:tc>
          <w:tcPr>
            <w:tcW w:w="236" w:type="dxa"/>
          </w:tcPr>
          <w:p w14:paraId="43C5201F" w14:textId="77777777" w:rsidR="005A502D" w:rsidRPr="00E568C6" w:rsidRDefault="005A502D" w:rsidP="005A502D">
            <w:pPr>
              <w:rPr>
                <w:b/>
                <w:bCs/>
                <w:noProof/>
                <w:sz w:val="28"/>
                <w:szCs w:val="28"/>
              </w:rPr>
            </w:pPr>
            <w:r w:rsidRPr="00E568C6">
              <w:rPr>
                <w:b/>
                <w:bCs/>
                <w:noProof/>
                <w:sz w:val="28"/>
                <w:szCs w:val="28"/>
              </w:rPr>
              <w:t>0.5</w:t>
            </w:r>
          </w:p>
        </w:tc>
        <w:tc>
          <w:tcPr>
            <w:tcW w:w="236" w:type="dxa"/>
          </w:tcPr>
          <w:p w14:paraId="7C6E1369" w14:textId="77777777" w:rsidR="005A502D" w:rsidRPr="00E568C6" w:rsidRDefault="005A502D" w:rsidP="005A502D">
            <w:pPr>
              <w:rPr>
                <w:b/>
                <w:bCs/>
                <w:noProof/>
                <w:sz w:val="28"/>
                <w:szCs w:val="28"/>
              </w:rPr>
            </w:pPr>
            <w:r w:rsidRPr="00E568C6">
              <w:rPr>
                <w:b/>
                <w:bCs/>
                <w:noProof/>
                <w:sz w:val="28"/>
                <w:szCs w:val="28"/>
              </w:rPr>
              <w:t>0.2</w:t>
            </w:r>
          </w:p>
        </w:tc>
        <w:tc>
          <w:tcPr>
            <w:tcW w:w="236" w:type="dxa"/>
          </w:tcPr>
          <w:p w14:paraId="25EB8E4B" w14:textId="77777777" w:rsidR="005A502D" w:rsidRPr="00E568C6" w:rsidRDefault="005A502D" w:rsidP="005A502D">
            <w:pPr>
              <w:rPr>
                <w:b/>
                <w:bCs/>
                <w:noProof/>
                <w:sz w:val="28"/>
                <w:szCs w:val="28"/>
              </w:rPr>
            </w:pPr>
            <w:r w:rsidRPr="00E568C6">
              <w:rPr>
                <w:b/>
                <w:bCs/>
                <w:noProof/>
                <w:sz w:val="28"/>
                <w:szCs w:val="28"/>
              </w:rPr>
              <w:t>4.2</w:t>
            </w:r>
          </w:p>
        </w:tc>
      </w:tr>
      <w:tr w:rsidR="005A502D" w:rsidRPr="00E568C6" w14:paraId="38F7C86E" w14:textId="77777777" w:rsidTr="00222822">
        <w:tc>
          <w:tcPr>
            <w:tcW w:w="236" w:type="dxa"/>
          </w:tcPr>
          <w:p w14:paraId="24930738" w14:textId="77777777" w:rsidR="005A502D" w:rsidRPr="00E568C6" w:rsidRDefault="005A502D" w:rsidP="005A502D">
            <w:pPr>
              <w:rPr>
                <w:b/>
                <w:bCs/>
                <w:noProof/>
                <w:sz w:val="28"/>
                <w:szCs w:val="28"/>
              </w:rPr>
            </w:pPr>
            <w:r w:rsidRPr="00E568C6">
              <w:rPr>
                <w:b/>
                <w:bCs/>
                <w:noProof/>
                <w:sz w:val="28"/>
                <w:szCs w:val="28"/>
              </w:rPr>
              <w:t>1.2</w:t>
            </w:r>
          </w:p>
        </w:tc>
        <w:tc>
          <w:tcPr>
            <w:tcW w:w="236" w:type="dxa"/>
          </w:tcPr>
          <w:p w14:paraId="3788BF25" w14:textId="77777777" w:rsidR="005A502D" w:rsidRPr="00E568C6" w:rsidRDefault="005A502D" w:rsidP="005A502D">
            <w:pPr>
              <w:rPr>
                <w:b/>
                <w:bCs/>
                <w:noProof/>
                <w:sz w:val="28"/>
                <w:szCs w:val="28"/>
              </w:rPr>
            </w:pPr>
            <w:r w:rsidRPr="00E568C6">
              <w:rPr>
                <w:b/>
                <w:bCs/>
                <w:noProof/>
                <w:sz w:val="28"/>
                <w:szCs w:val="28"/>
              </w:rPr>
              <w:t>2.4</w:t>
            </w:r>
          </w:p>
        </w:tc>
        <w:tc>
          <w:tcPr>
            <w:tcW w:w="236" w:type="dxa"/>
          </w:tcPr>
          <w:p w14:paraId="1419B314" w14:textId="77777777" w:rsidR="005A502D" w:rsidRPr="00E568C6" w:rsidRDefault="005A502D" w:rsidP="005A502D">
            <w:pPr>
              <w:rPr>
                <w:b/>
                <w:bCs/>
                <w:noProof/>
                <w:sz w:val="28"/>
                <w:szCs w:val="28"/>
              </w:rPr>
            </w:pPr>
            <w:r w:rsidRPr="00E568C6">
              <w:rPr>
                <w:b/>
                <w:bCs/>
                <w:noProof/>
                <w:sz w:val="28"/>
                <w:szCs w:val="28"/>
              </w:rPr>
              <w:t>7.9</w:t>
            </w:r>
          </w:p>
        </w:tc>
      </w:tr>
      <w:tr w:rsidR="005A502D" w:rsidRPr="00E568C6" w14:paraId="48334923" w14:textId="77777777" w:rsidTr="00222822">
        <w:tc>
          <w:tcPr>
            <w:tcW w:w="236" w:type="dxa"/>
          </w:tcPr>
          <w:p w14:paraId="14D0E65A" w14:textId="77777777" w:rsidR="005A502D" w:rsidRPr="00E568C6" w:rsidRDefault="005A502D" w:rsidP="005A502D">
            <w:pPr>
              <w:rPr>
                <w:b/>
                <w:bCs/>
                <w:noProof/>
                <w:sz w:val="28"/>
                <w:szCs w:val="28"/>
              </w:rPr>
            </w:pPr>
            <w:r w:rsidRPr="00E568C6">
              <w:rPr>
                <w:b/>
                <w:bCs/>
                <w:noProof/>
                <w:sz w:val="28"/>
                <w:szCs w:val="28"/>
              </w:rPr>
              <w:t>3.1</w:t>
            </w:r>
          </w:p>
        </w:tc>
        <w:tc>
          <w:tcPr>
            <w:tcW w:w="236" w:type="dxa"/>
          </w:tcPr>
          <w:p w14:paraId="2D21BBA0" w14:textId="77777777" w:rsidR="005A502D" w:rsidRPr="00E568C6" w:rsidRDefault="005A502D" w:rsidP="005A502D">
            <w:pPr>
              <w:rPr>
                <w:b/>
                <w:bCs/>
                <w:noProof/>
                <w:sz w:val="28"/>
                <w:szCs w:val="28"/>
              </w:rPr>
            </w:pPr>
            <w:r w:rsidRPr="00E568C6">
              <w:rPr>
                <w:b/>
                <w:bCs/>
                <w:noProof/>
                <w:sz w:val="28"/>
                <w:szCs w:val="28"/>
              </w:rPr>
              <w:t>4.2</w:t>
            </w:r>
          </w:p>
        </w:tc>
        <w:tc>
          <w:tcPr>
            <w:tcW w:w="236" w:type="dxa"/>
          </w:tcPr>
          <w:p w14:paraId="0227B40F" w14:textId="77777777" w:rsidR="005A502D" w:rsidRPr="00E568C6" w:rsidRDefault="005A502D" w:rsidP="005A502D">
            <w:pPr>
              <w:rPr>
                <w:b/>
                <w:bCs/>
                <w:noProof/>
                <w:sz w:val="28"/>
                <w:szCs w:val="28"/>
              </w:rPr>
            </w:pPr>
            <w:r w:rsidRPr="00E568C6">
              <w:rPr>
                <w:b/>
                <w:bCs/>
                <w:noProof/>
                <w:sz w:val="28"/>
                <w:szCs w:val="28"/>
              </w:rPr>
              <w:t>12.9</w:t>
            </w:r>
          </w:p>
        </w:tc>
      </w:tr>
    </w:tbl>
    <w:p w14:paraId="2687C114" w14:textId="1110C387" w:rsidR="005A502D" w:rsidRPr="00E568C6" w:rsidRDefault="005A502D" w:rsidP="006F6470">
      <w:pPr>
        <w:jc w:val="both"/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გამოიანგარიშეთ დე</w:t>
      </w:r>
      <w:r w:rsidR="006F6470" w:rsidRPr="00E568C6">
        <w:rPr>
          <w:b/>
          <w:bCs/>
          <w:noProof/>
          <w:sz w:val="28"/>
          <w:szCs w:val="28"/>
        </w:rPr>
        <w:t>ტ</w:t>
      </w:r>
      <w:r w:rsidRPr="00E568C6">
        <w:rPr>
          <w:b/>
          <w:bCs/>
          <w:noProof/>
          <w:sz w:val="28"/>
          <w:szCs w:val="28"/>
        </w:rPr>
        <w:t>ერმინაციის კოეფიციენტი და ასევე მოდელის ყველა კოეფიციენტი.</w:t>
      </w:r>
    </w:p>
    <w:p w14:paraId="635B623B" w14:textId="5257C45C" w:rsidR="009E584A" w:rsidRPr="00E568C6" w:rsidRDefault="009E584A" w:rsidP="009E584A">
      <w:pPr>
        <w:jc w:val="both"/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 xml:space="preserve">ა) მოცემული ცხრილის მიხედვით ააგეთ ორფაქტორიანი მოდელი </w:t>
      </w:r>
      <w:r w:rsidRPr="00E568C6">
        <w:rPr>
          <w:b/>
          <w:bCs/>
          <w:noProof/>
          <w:sz w:val="28"/>
          <w:szCs w:val="28"/>
          <w:u w:val="single"/>
        </w:rPr>
        <w:t>სტანდარტული წრფივი</w:t>
      </w:r>
      <w:r w:rsidRPr="00E568C6">
        <w:rPr>
          <w:b/>
          <w:bCs/>
          <w:noProof/>
          <w:sz w:val="28"/>
          <w:szCs w:val="28"/>
        </w:rPr>
        <w:t xml:space="preserve"> ალგორითმით.</w:t>
      </w:r>
    </w:p>
    <w:p w14:paraId="412DD1BA" w14:textId="77777777" w:rsidR="005A502D" w:rsidRPr="00E568C6" w:rsidRDefault="005A502D" w:rsidP="005A502D">
      <w:pPr>
        <w:rPr>
          <w:b/>
          <w:bCs/>
          <w:noProof/>
          <w:color w:val="FF0000"/>
          <w:sz w:val="28"/>
          <w:szCs w:val="28"/>
        </w:rPr>
      </w:pPr>
      <w:r w:rsidRPr="00E568C6">
        <w:rPr>
          <w:b/>
          <w:bCs/>
          <w:noProof/>
          <w:color w:val="FF0000"/>
          <w:sz w:val="28"/>
          <w:szCs w:val="28"/>
        </w:rPr>
        <w:t>ამოხსნა:</w:t>
      </w:r>
    </w:p>
    <w:p w14:paraId="15D391E2" w14:textId="77777777" w:rsidR="005A502D" w:rsidRPr="00E568C6" w:rsidRDefault="005A502D" w:rsidP="005A502D">
      <w:pPr>
        <w:rPr>
          <w:b/>
          <w:bCs/>
          <w:noProof/>
          <w:sz w:val="28"/>
          <w:szCs w:val="28"/>
        </w:rPr>
      </w:pPr>
    </w:p>
    <w:p w14:paraId="70903F40" w14:textId="66DD831C" w:rsidR="005A502D" w:rsidRPr="00E568C6" w:rsidRDefault="005A502D" w:rsidP="005A502D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  <w:lang w:val="en-US"/>
        </w:rPr>
        <w:t xml:space="preserve">#sadziebelia aseti funqcia </w:t>
      </w:r>
      <w:r w:rsidRPr="00E568C6">
        <w:rPr>
          <w:b/>
          <w:bCs/>
          <w:noProof/>
          <w:sz w:val="28"/>
          <w:szCs w:val="28"/>
        </w:rPr>
        <w:t>Y=k0+k1x1+k2x2</w:t>
      </w:r>
    </w:p>
    <w:p w14:paraId="68D76445" w14:textId="77777777" w:rsidR="005A502D" w:rsidRPr="00E568C6" w:rsidRDefault="005A502D" w:rsidP="005A502D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import numpy  as np</w:t>
      </w:r>
    </w:p>
    <w:p w14:paraId="2A2EAC2B" w14:textId="77777777" w:rsidR="005A502D" w:rsidRPr="00E568C6" w:rsidRDefault="005A502D" w:rsidP="005A502D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from sklearn.linear_model import LinearRegression</w:t>
      </w:r>
    </w:p>
    <w:p w14:paraId="5B8FC62F" w14:textId="77777777" w:rsidR="005A502D" w:rsidRPr="00E568C6" w:rsidRDefault="005A502D" w:rsidP="005A502D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x =np.array([</w:t>
      </w:r>
    </w:p>
    <w:p w14:paraId="35B2EDBD" w14:textId="77777777" w:rsidR="005A502D" w:rsidRPr="00E568C6" w:rsidRDefault="005A502D" w:rsidP="005A502D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 xml:space="preserve">  [0.1,0.5],[0.5,0.2],[1.2,2.4],[3.1,4.2]</w:t>
      </w:r>
    </w:p>
    <w:p w14:paraId="2C573E62" w14:textId="77777777" w:rsidR="005A502D" w:rsidRPr="00E568C6" w:rsidRDefault="005A502D" w:rsidP="005A502D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])</w:t>
      </w:r>
    </w:p>
    <w:p w14:paraId="2A00FD76" w14:textId="77777777" w:rsidR="005A502D" w:rsidRPr="00E568C6" w:rsidRDefault="005A502D" w:rsidP="005A502D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y =np.array([3.7,4.2,7.9,12.9])</w:t>
      </w:r>
    </w:p>
    <w:p w14:paraId="715BD3D6" w14:textId="77777777" w:rsidR="005A502D" w:rsidRPr="00E568C6" w:rsidRDefault="005A502D" w:rsidP="005A502D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model = LinearRegression()</w:t>
      </w:r>
    </w:p>
    <w:p w14:paraId="6ADAA025" w14:textId="77777777" w:rsidR="005A502D" w:rsidRPr="00E568C6" w:rsidRDefault="005A502D" w:rsidP="005A502D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model.fit(x,y)</w:t>
      </w:r>
    </w:p>
    <w:p w14:paraId="603E8F78" w14:textId="77777777" w:rsidR="005A502D" w:rsidRPr="00E568C6" w:rsidRDefault="005A502D" w:rsidP="005A502D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r_sq =model.score(x,y)</w:t>
      </w:r>
    </w:p>
    <w:p w14:paraId="5B12DB50" w14:textId="77777777" w:rsidR="005A502D" w:rsidRPr="00E568C6" w:rsidRDefault="005A502D" w:rsidP="005A502D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print('coefficient of determination:', r_sq)</w:t>
      </w:r>
    </w:p>
    <w:p w14:paraId="7D747B67" w14:textId="77777777" w:rsidR="005A502D" w:rsidRPr="00E568C6" w:rsidRDefault="005A502D" w:rsidP="005A502D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lastRenderedPageBreak/>
        <w:t>print('intercept:', model.intercept_)</w:t>
      </w:r>
    </w:p>
    <w:p w14:paraId="78AF1B78" w14:textId="77777777" w:rsidR="005A502D" w:rsidRPr="00E568C6" w:rsidRDefault="005A502D" w:rsidP="005A502D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print('slope:', model.coef_)</w:t>
      </w:r>
    </w:p>
    <w:p w14:paraId="3D057B40" w14:textId="77777777" w:rsidR="005A502D" w:rsidRPr="00E568C6" w:rsidRDefault="005A502D" w:rsidP="005A502D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y_pred =model.predict(x)</w:t>
      </w:r>
    </w:p>
    <w:p w14:paraId="16562E07" w14:textId="77777777" w:rsidR="005A502D" w:rsidRPr="00E568C6" w:rsidRDefault="005A502D" w:rsidP="005A502D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print('predicted y is :' , y_pred)</w:t>
      </w:r>
    </w:p>
    <w:p w14:paraId="03308BFA" w14:textId="77777777" w:rsidR="005A502D" w:rsidRPr="00E568C6" w:rsidRDefault="005A502D" w:rsidP="005A502D">
      <w:pPr>
        <w:rPr>
          <w:b/>
          <w:bCs/>
          <w:noProof/>
          <w:sz w:val="28"/>
          <w:szCs w:val="28"/>
        </w:rPr>
      </w:pPr>
    </w:p>
    <w:p w14:paraId="7876A998" w14:textId="77777777" w:rsidR="005A502D" w:rsidRPr="00E568C6" w:rsidRDefault="005A502D" w:rsidP="005A502D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შედეგი:</w:t>
      </w:r>
    </w:p>
    <w:p w14:paraId="0ACA5431" w14:textId="77777777" w:rsidR="005A502D" w:rsidRPr="00E568C6" w:rsidRDefault="005A502D" w:rsidP="005A502D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coefficient of determination: 0.9993731429272054</w:t>
      </w:r>
    </w:p>
    <w:p w14:paraId="0F0C8324" w14:textId="77777777" w:rsidR="005A502D" w:rsidRPr="00E568C6" w:rsidRDefault="005A502D" w:rsidP="005A502D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intercept: 3.0889785870324564</w:t>
      </w:r>
    </w:p>
    <w:p w14:paraId="6E0FBD6A" w14:textId="77777777" w:rsidR="005A502D" w:rsidRPr="00E568C6" w:rsidRDefault="005A502D" w:rsidP="005A502D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slope: [1.6198727  1.15160403]</w:t>
      </w:r>
    </w:p>
    <w:p w14:paraId="6CE27455" w14:textId="09C17D1A" w:rsidR="005A502D" w:rsidRPr="00E568C6" w:rsidRDefault="005A502D" w:rsidP="005A502D">
      <w:pPr>
        <w:rPr>
          <w:b/>
          <w:bCs/>
          <w:noProof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predicted y is : [ 3.82676787  4.12923574  7.7966755  12.94732088]</w:t>
      </w:r>
    </w:p>
    <w:p w14:paraId="7C3F7907" w14:textId="77777777" w:rsidR="009713FF" w:rsidRPr="00E568C6" w:rsidRDefault="009713FF" w:rsidP="00280B7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sz w:val="28"/>
          <w:szCs w:val="28"/>
        </w:rPr>
      </w:pPr>
    </w:p>
    <w:p w14:paraId="293C06ED" w14:textId="48CA4ECA" w:rsidR="00280B72" w:rsidRPr="00E568C6" w:rsidRDefault="009713FF" w:rsidP="00280B7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b/>
          <w:bCs/>
          <w:sz w:val="28"/>
          <w:szCs w:val="28"/>
        </w:rPr>
      </w:pPr>
      <w:r w:rsidRPr="00E568C6">
        <w:rPr>
          <w:b/>
          <w:bCs/>
          <w:sz w:val="28"/>
          <w:szCs w:val="28"/>
        </w:rPr>
        <w:t xml:space="preserve">ბ) </w:t>
      </w:r>
      <w:r w:rsidR="00280B72" w:rsidRPr="00E568C6">
        <w:rPr>
          <w:b/>
          <w:bCs/>
          <w:sz w:val="28"/>
          <w:szCs w:val="28"/>
        </w:rPr>
        <w:t xml:space="preserve">მოცემული ცხრილის მიხედვით ააგეთ ორფაქტორიანი მოდელი </w:t>
      </w:r>
      <w:r w:rsidR="00280B72" w:rsidRPr="00E568C6">
        <w:rPr>
          <w:b/>
          <w:bCs/>
          <w:sz w:val="28"/>
          <w:szCs w:val="28"/>
          <w:u w:val="single"/>
        </w:rPr>
        <w:t>Ridge</w:t>
      </w:r>
      <w:r w:rsidR="00280B72" w:rsidRPr="00E568C6">
        <w:rPr>
          <w:b/>
          <w:bCs/>
          <w:sz w:val="28"/>
          <w:szCs w:val="28"/>
        </w:rPr>
        <w:t xml:space="preserve"> ალგორითმით თუ ალფა იქნება 1.4</w:t>
      </w:r>
    </w:p>
    <w:p w14:paraId="7EE27F45" w14:textId="77777777" w:rsidR="00280B72" w:rsidRPr="00E568C6" w:rsidRDefault="00280B72" w:rsidP="00280B7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eastAsia="Times New Roman" w:cs="Courier New"/>
          <w:color w:val="000000"/>
          <w:sz w:val="28"/>
          <w:szCs w:val="28"/>
        </w:rPr>
      </w:pPr>
      <w:r w:rsidRPr="00E568C6">
        <w:rPr>
          <w:sz w:val="28"/>
          <w:szCs w:val="28"/>
        </w:rPr>
        <w:t xml:space="preserve">  </w:t>
      </w:r>
    </w:p>
    <w:p w14:paraId="36F1143D" w14:textId="77777777" w:rsidR="00280B72" w:rsidRPr="00E568C6" w:rsidRDefault="00280B72" w:rsidP="00280B72">
      <w:pPr>
        <w:rPr>
          <w:color w:val="FF0000"/>
          <w:sz w:val="28"/>
          <w:szCs w:val="28"/>
        </w:rPr>
      </w:pPr>
      <w:r w:rsidRPr="00E568C6">
        <w:rPr>
          <w:color w:val="FF0000"/>
          <w:sz w:val="28"/>
          <w:szCs w:val="28"/>
        </w:rPr>
        <w:t>ამოხსნა:</w:t>
      </w:r>
    </w:p>
    <w:p w14:paraId="59A2363C" w14:textId="77777777" w:rsidR="00280B72" w:rsidRPr="00E568C6" w:rsidRDefault="00280B72" w:rsidP="00280B72">
      <w:pPr>
        <w:shd w:val="clear" w:color="auto" w:fill="FFFFFE"/>
        <w:spacing w:after="0" w:line="285" w:lineRule="atLeast"/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</w:pPr>
      <w:r w:rsidRPr="00E568C6"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  <w:t>import numpy  as np</w:t>
      </w:r>
    </w:p>
    <w:p w14:paraId="3F077FFA" w14:textId="77777777" w:rsidR="00280B72" w:rsidRPr="00E568C6" w:rsidRDefault="00280B72" w:rsidP="00280B72">
      <w:pPr>
        <w:shd w:val="clear" w:color="auto" w:fill="FFFFFE"/>
        <w:spacing w:after="0" w:line="285" w:lineRule="atLeast"/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</w:pPr>
      <w:r w:rsidRPr="00E568C6"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  <w:t>from sklearn.linear_model import Ridge</w:t>
      </w:r>
    </w:p>
    <w:p w14:paraId="1DC56E0B" w14:textId="77777777" w:rsidR="00280B72" w:rsidRPr="00E568C6" w:rsidRDefault="00280B72" w:rsidP="00280B72">
      <w:pPr>
        <w:shd w:val="clear" w:color="auto" w:fill="FFFFFE"/>
        <w:spacing w:after="0" w:line="285" w:lineRule="atLeast"/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</w:pPr>
      <w:r w:rsidRPr="00E568C6"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  <w:t>x =np.array([</w:t>
      </w:r>
    </w:p>
    <w:p w14:paraId="3A1B55C4" w14:textId="77777777" w:rsidR="00280B72" w:rsidRPr="00E568C6" w:rsidRDefault="00280B72" w:rsidP="00280B72">
      <w:pPr>
        <w:shd w:val="clear" w:color="auto" w:fill="FFFFFE"/>
        <w:spacing w:after="0" w:line="285" w:lineRule="atLeast"/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</w:pPr>
      <w:r w:rsidRPr="00E568C6"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  <w:t xml:space="preserve">  [0.1,0.5],[0.5,0.2],[1.2,2.4],[3.1,4.2]</w:t>
      </w:r>
    </w:p>
    <w:p w14:paraId="45B61BC4" w14:textId="77777777" w:rsidR="00280B72" w:rsidRPr="00E568C6" w:rsidRDefault="00280B72" w:rsidP="00280B72">
      <w:pPr>
        <w:shd w:val="clear" w:color="auto" w:fill="FFFFFE"/>
        <w:spacing w:after="0" w:line="285" w:lineRule="atLeast"/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</w:pPr>
      <w:r w:rsidRPr="00E568C6"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  <w:t>])</w:t>
      </w:r>
    </w:p>
    <w:p w14:paraId="765406B1" w14:textId="77777777" w:rsidR="00280B72" w:rsidRPr="00E568C6" w:rsidRDefault="00280B72" w:rsidP="00280B72">
      <w:pPr>
        <w:shd w:val="clear" w:color="auto" w:fill="FFFFFE"/>
        <w:spacing w:after="0" w:line="285" w:lineRule="atLeast"/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</w:pPr>
      <w:r w:rsidRPr="00E568C6"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  <w:t>y =np.array([3.7,4.2,7.9,12.9])</w:t>
      </w:r>
    </w:p>
    <w:p w14:paraId="1091A200" w14:textId="77777777" w:rsidR="00280B72" w:rsidRPr="00E568C6" w:rsidRDefault="00280B72" w:rsidP="00280B72">
      <w:pPr>
        <w:shd w:val="clear" w:color="auto" w:fill="FFFFFE"/>
        <w:spacing w:after="0" w:line="285" w:lineRule="atLeast"/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</w:pPr>
    </w:p>
    <w:p w14:paraId="3E008A7B" w14:textId="77777777" w:rsidR="00280B72" w:rsidRPr="00E568C6" w:rsidRDefault="00280B72" w:rsidP="00280B72">
      <w:pPr>
        <w:shd w:val="clear" w:color="auto" w:fill="FFFFFE"/>
        <w:spacing w:after="0" w:line="285" w:lineRule="atLeast"/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</w:pPr>
      <w:r w:rsidRPr="00E568C6"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  <w:t>model = Ridge(alpha=1.4)</w:t>
      </w:r>
    </w:p>
    <w:p w14:paraId="35CD582B" w14:textId="77777777" w:rsidR="00280B72" w:rsidRPr="00E568C6" w:rsidRDefault="00280B72" w:rsidP="00280B72">
      <w:pPr>
        <w:shd w:val="clear" w:color="auto" w:fill="FFFFFE"/>
        <w:spacing w:after="0" w:line="285" w:lineRule="atLeast"/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</w:pPr>
      <w:r w:rsidRPr="00E568C6"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  <w:t>model.fit(x,y)</w:t>
      </w:r>
    </w:p>
    <w:p w14:paraId="21BC280A" w14:textId="77777777" w:rsidR="00280B72" w:rsidRPr="00E568C6" w:rsidRDefault="00280B72" w:rsidP="00280B72">
      <w:pPr>
        <w:shd w:val="clear" w:color="auto" w:fill="FFFFFE"/>
        <w:spacing w:after="0" w:line="285" w:lineRule="atLeast"/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</w:pPr>
      <w:r w:rsidRPr="00E568C6"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  <w:t>r_sq =model.score(x,y)</w:t>
      </w:r>
    </w:p>
    <w:p w14:paraId="4A58C6DF" w14:textId="77777777" w:rsidR="00280B72" w:rsidRPr="00E568C6" w:rsidRDefault="00280B72" w:rsidP="00280B72">
      <w:pPr>
        <w:shd w:val="clear" w:color="auto" w:fill="FFFFFE"/>
        <w:spacing w:after="0" w:line="285" w:lineRule="atLeast"/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</w:pPr>
      <w:r w:rsidRPr="00E568C6"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  <w:t>print('coefficient of determination:', r_sq)</w:t>
      </w:r>
    </w:p>
    <w:p w14:paraId="4AD23E8A" w14:textId="77777777" w:rsidR="00280B72" w:rsidRPr="00E568C6" w:rsidRDefault="00280B72" w:rsidP="00280B72">
      <w:pPr>
        <w:shd w:val="clear" w:color="auto" w:fill="FFFFFE"/>
        <w:spacing w:after="0" w:line="285" w:lineRule="atLeast"/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</w:pPr>
      <w:r w:rsidRPr="00E568C6"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  <w:t>print('intercept:', model.intercept_)</w:t>
      </w:r>
    </w:p>
    <w:p w14:paraId="7EB612B0" w14:textId="77777777" w:rsidR="00280B72" w:rsidRPr="00E568C6" w:rsidRDefault="00280B72" w:rsidP="00280B72">
      <w:pPr>
        <w:shd w:val="clear" w:color="auto" w:fill="FFFFFE"/>
        <w:spacing w:after="0" w:line="285" w:lineRule="atLeast"/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</w:pPr>
      <w:r w:rsidRPr="00E568C6"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  <w:t>print('slope:', model.coef_)</w:t>
      </w:r>
    </w:p>
    <w:p w14:paraId="29F7F2FC" w14:textId="77777777" w:rsidR="00280B72" w:rsidRPr="00E568C6" w:rsidRDefault="00280B72" w:rsidP="00280B72">
      <w:pPr>
        <w:shd w:val="clear" w:color="auto" w:fill="FFFFFE"/>
        <w:spacing w:after="0" w:line="285" w:lineRule="atLeast"/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</w:pPr>
    </w:p>
    <w:p w14:paraId="28316991" w14:textId="77777777" w:rsidR="00280B72" w:rsidRPr="00E568C6" w:rsidRDefault="00280B72" w:rsidP="00280B72">
      <w:pPr>
        <w:shd w:val="clear" w:color="auto" w:fill="FFFFFE"/>
        <w:spacing w:after="0" w:line="285" w:lineRule="atLeast"/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</w:pPr>
      <w:r w:rsidRPr="00E568C6"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  <w:t>y_pred =model.predict(x)</w:t>
      </w:r>
    </w:p>
    <w:p w14:paraId="0AABA61D" w14:textId="77777777" w:rsidR="00280B72" w:rsidRPr="00E568C6" w:rsidRDefault="00280B72" w:rsidP="00280B72">
      <w:pPr>
        <w:shd w:val="clear" w:color="auto" w:fill="FFFFFE"/>
        <w:spacing w:after="0" w:line="285" w:lineRule="atLeast"/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</w:pPr>
      <w:r w:rsidRPr="00E568C6"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  <w:t>print('predicted y is :' , y_pred)</w:t>
      </w:r>
    </w:p>
    <w:p w14:paraId="7610501E" w14:textId="77777777" w:rsidR="00280B72" w:rsidRPr="00E568C6" w:rsidRDefault="00280B72" w:rsidP="00280B72">
      <w:pPr>
        <w:shd w:val="clear" w:color="auto" w:fill="FFFFFE"/>
        <w:spacing w:after="0" w:line="285" w:lineRule="atLeast"/>
        <w:rPr>
          <w:rFonts w:ascii="Consolas" w:eastAsia="Times New Roman" w:hAnsi="Consolas" w:cs="Times New Roman"/>
          <w:color w:val="000000"/>
          <w:sz w:val="28"/>
          <w:szCs w:val="28"/>
          <w:lang w:eastAsia="ka-GE"/>
        </w:rPr>
      </w:pPr>
    </w:p>
    <w:p w14:paraId="6ADE87D5" w14:textId="4570C984" w:rsidR="00280B72" w:rsidRPr="00E568C6" w:rsidRDefault="009713FF" w:rsidP="00280B7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b/>
          <w:bCs/>
          <w:sz w:val="28"/>
          <w:szCs w:val="28"/>
        </w:rPr>
      </w:pPr>
      <w:r w:rsidRPr="00E568C6">
        <w:rPr>
          <w:rFonts w:eastAsia="Times New Roman" w:cs="Courier New"/>
          <w:b/>
          <w:bCs/>
          <w:color w:val="000000"/>
          <w:sz w:val="28"/>
          <w:szCs w:val="28"/>
        </w:rPr>
        <w:t xml:space="preserve">გ) </w:t>
      </w:r>
      <w:r w:rsidR="00280B72" w:rsidRPr="00E568C6">
        <w:rPr>
          <w:b/>
          <w:bCs/>
          <w:sz w:val="28"/>
          <w:szCs w:val="28"/>
        </w:rPr>
        <w:t xml:space="preserve">მოცემული ცხრილის მიხედვით ააგეთ ორფაქტორიანი მოდელი </w:t>
      </w:r>
      <w:r w:rsidR="00280B72" w:rsidRPr="00E568C6">
        <w:rPr>
          <w:b/>
          <w:bCs/>
          <w:sz w:val="28"/>
          <w:szCs w:val="28"/>
          <w:u w:val="single"/>
        </w:rPr>
        <w:t>Lasso</w:t>
      </w:r>
      <w:r w:rsidR="00280B72" w:rsidRPr="00E568C6">
        <w:rPr>
          <w:b/>
          <w:bCs/>
          <w:sz w:val="28"/>
          <w:szCs w:val="28"/>
        </w:rPr>
        <w:t xml:space="preserve"> ალგორითმით თუ ალფა იქნება 0.5</w:t>
      </w:r>
    </w:p>
    <w:p w14:paraId="760DD6CF" w14:textId="77777777" w:rsidR="00280B72" w:rsidRPr="00E568C6" w:rsidRDefault="00280B72" w:rsidP="00280B7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eastAsia="Times New Roman" w:cs="Courier New"/>
          <w:b/>
          <w:bCs/>
          <w:color w:val="000000"/>
          <w:sz w:val="28"/>
          <w:szCs w:val="28"/>
        </w:rPr>
      </w:pPr>
      <w:r w:rsidRPr="00E568C6">
        <w:rPr>
          <w:b/>
          <w:bCs/>
          <w:sz w:val="28"/>
          <w:szCs w:val="28"/>
        </w:rPr>
        <w:lastRenderedPageBreak/>
        <w:t xml:space="preserve">  </w:t>
      </w:r>
    </w:p>
    <w:p w14:paraId="3CB1AC7D" w14:textId="77777777" w:rsidR="00280B72" w:rsidRPr="00E568C6" w:rsidRDefault="00280B72" w:rsidP="00280B72">
      <w:pPr>
        <w:rPr>
          <w:b/>
          <w:bCs/>
          <w:color w:val="FF0000"/>
          <w:sz w:val="28"/>
          <w:szCs w:val="28"/>
        </w:rPr>
      </w:pPr>
      <w:r w:rsidRPr="00E568C6">
        <w:rPr>
          <w:b/>
          <w:bCs/>
          <w:color w:val="FF0000"/>
          <w:sz w:val="28"/>
          <w:szCs w:val="28"/>
        </w:rPr>
        <w:t>ამოხსნა:</w:t>
      </w:r>
    </w:p>
    <w:p w14:paraId="07331DEA" w14:textId="77777777" w:rsidR="00280B72" w:rsidRPr="00E568C6" w:rsidRDefault="00280B72" w:rsidP="00280B72">
      <w:pPr>
        <w:shd w:val="clear" w:color="auto" w:fill="FFFFFE"/>
        <w:spacing w:after="0" w:line="285" w:lineRule="atLeast"/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</w:pPr>
      <w:r w:rsidRPr="00E568C6"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  <w:t>import numpy  as np</w:t>
      </w:r>
    </w:p>
    <w:p w14:paraId="4F0F6011" w14:textId="77777777" w:rsidR="00280B72" w:rsidRPr="00E568C6" w:rsidRDefault="00280B72" w:rsidP="00280B72">
      <w:pPr>
        <w:shd w:val="clear" w:color="auto" w:fill="FFFFFE"/>
        <w:spacing w:after="0" w:line="285" w:lineRule="atLeast"/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</w:pPr>
      <w:r w:rsidRPr="00E568C6"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  <w:t>from sklearn.linear_model import Lasso</w:t>
      </w:r>
    </w:p>
    <w:p w14:paraId="1BE53FA6" w14:textId="77777777" w:rsidR="00280B72" w:rsidRPr="00E568C6" w:rsidRDefault="00280B72" w:rsidP="00280B72">
      <w:pPr>
        <w:shd w:val="clear" w:color="auto" w:fill="FFFFFE"/>
        <w:spacing w:after="0" w:line="285" w:lineRule="atLeast"/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</w:pPr>
      <w:r w:rsidRPr="00E568C6"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  <w:t>x =np.array([</w:t>
      </w:r>
    </w:p>
    <w:p w14:paraId="44C7841E" w14:textId="77777777" w:rsidR="00280B72" w:rsidRPr="00E568C6" w:rsidRDefault="00280B72" w:rsidP="00280B72">
      <w:pPr>
        <w:shd w:val="clear" w:color="auto" w:fill="FFFFFE"/>
        <w:spacing w:after="0" w:line="285" w:lineRule="atLeast"/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</w:pPr>
      <w:r w:rsidRPr="00E568C6"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  <w:t xml:space="preserve">  [0.1,0.5],[0.5,0.2],[1.2,2.4],[3.1,4.2]</w:t>
      </w:r>
    </w:p>
    <w:p w14:paraId="3524514F" w14:textId="77777777" w:rsidR="00280B72" w:rsidRPr="00E568C6" w:rsidRDefault="00280B72" w:rsidP="00280B72">
      <w:pPr>
        <w:shd w:val="clear" w:color="auto" w:fill="FFFFFE"/>
        <w:spacing w:after="0" w:line="285" w:lineRule="atLeast"/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</w:pPr>
      <w:r w:rsidRPr="00E568C6"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  <w:t>])</w:t>
      </w:r>
    </w:p>
    <w:p w14:paraId="4D501871" w14:textId="77777777" w:rsidR="00280B72" w:rsidRPr="00E568C6" w:rsidRDefault="00280B72" w:rsidP="00280B72">
      <w:pPr>
        <w:shd w:val="clear" w:color="auto" w:fill="FFFFFE"/>
        <w:spacing w:after="0" w:line="285" w:lineRule="atLeast"/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</w:pPr>
      <w:r w:rsidRPr="00E568C6"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  <w:t>y =np.array([3.7,4.2,7.9,12.9])</w:t>
      </w:r>
    </w:p>
    <w:p w14:paraId="14C6919A" w14:textId="77777777" w:rsidR="00280B72" w:rsidRPr="00E568C6" w:rsidRDefault="00280B72" w:rsidP="00280B72">
      <w:pPr>
        <w:shd w:val="clear" w:color="auto" w:fill="FFFFFE"/>
        <w:spacing w:after="0" w:line="285" w:lineRule="atLeast"/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</w:pPr>
    </w:p>
    <w:p w14:paraId="20CC7FAA" w14:textId="77777777" w:rsidR="00280B72" w:rsidRPr="00E568C6" w:rsidRDefault="00280B72" w:rsidP="00280B72">
      <w:pPr>
        <w:shd w:val="clear" w:color="auto" w:fill="FFFFFE"/>
        <w:spacing w:after="0" w:line="285" w:lineRule="atLeast"/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</w:pPr>
      <w:r w:rsidRPr="00E568C6"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  <w:t>model =Lasso(alpha=0.5)</w:t>
      </w:r>
    </w:p>
    <w:p w14:paraId="604A5181" w14:textId="77777777" w:rsidR="00280B72" w:rsidRPr="00E568C6" w:rsidRDefault="00280B72" w:rsidP="00280B72">
      <w:pPr>
        <w:shd w:val="clear" w:color="auto" w:fill="FFFFFE"/>
        <w:spacing w:after="0" w:line="285" w:lineRule="atLeast"/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</w:pPr>
      <w:r w:rsidRPr="00E568C6"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  <w:t>model.fit(x,y)</w:t>
      </w:r>
    </w:p>
    <w:p w14:paraId="1E25BD46" w14:textId="77777777" w:rsidR="00280B72" w:rsidRPr="00E568C6" w:rsidRDefault="00280B72" w:rsidP="00280B72">
      <w:pPr>
        <w:shd w:val="clear" w:color="auto" w:fill="FFFFFE"/>
        <w:spacing w:after="0" w:line="285" w:lineRule="atLeast"/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</w:pPr>
      <w:r w:rsidRPr="00E568C6"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  <w:t>r_sq =model.score(x,y)</w:t>
      </w:r>
    </w:p>
    <w:p w14:paraId="28DAE020" w14:textId="77777777" w:rsidR="00280B72" w:rsidRPr="00E568C6" w:rsidRDefault="00280B72" w:rsidP="00280B72">
      <w:pPr>
        <w:shd w:val="clear" w:color="auto" w:fill="FFFFFE"/>
        <w:spacing w:after="0" w:line="285" w:lineRule="atLeast"/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</w:pPr>
      <w:r w:rsidRPr="00E568C6"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  <w:t>print('coefficient of determination:', r_sq)</w:t>
      </w:r>
    </w:p>
    <w:p w14:paraId="6FD50037" w14:textId="77777777" w:rsidR="00280B72" w:rsidRPr="00E568C6" w:rsidRDefault="00280B72" w:rsidP="00280B72">
      <w:pPr>
        <w:shd w:val="clear" w:color="auto" w:fill="FFFFFE"/>
        <w:spacing w:after="0" w:line="285" w:lineRule="atLeast"/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</w:pPr>
      <w:r w:rsidRPr="00E568C6"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  <w:t>print('intercept:', model.intercept_)</w:t>
      </w:r>
    </w:p>
    <w:p w14:paraId="597640F4" w14:textId="77777777" w:rsidR="00280B72" w:rsidRPr="00E568C6" w:rsidRDefault="00280B72" w:rsidP="00280B72">
      <w:pPr>
        <w:shd w:val="clear" w:color="auto" w:fill="FFFFFE"/>
        <w:spacing w:after="0" w:line="285" w:lineRule="atLeast"/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</w:pPr>
      <w:r w:rsidRPr="00E568C6"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  <w:t>print('slope:', model.coef_)</w:t>
      </w:r>
    </w:p>
    <w:p w14:paraId="28A6BDF6" w14:textId="77777777" w:rsidR="00280B72" w:rsidRPr="00E568C6" w:rsidRDefault="00280B72" w:rsidP="00280B72">
      <w:pPr>
        <w:shd w:val="clear" w:color="auto" w:fill="FFFFFE"/>
        <w:spacing w:after="0" w:line="285" w:lineRule="atLeast"/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</w:pPr>
    </w:p>
    <w:p w14:paraId="1FD260BC" w14:textId="77777777" w:rsidR="00280B72" w:rsidRPr="00E568C6" w:rsidRDefault="00280B72" w:rsidP="00280B72">
      <w:pPr>
        <w:shd w:val="clear" w:color="auto" w:fill="FFFFFE"/>
        <w:spacing w:after="0" w:line="285" w:lineRule="atLeast"/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</w:pPr>
      <w:r w:rsidRPr="00E568C6"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  <w:t>y_pred =model.predict(x)</w:t>
      </w:r>
    </w:p>
    <w:p w14:paraId="64D5C205" w14:textId="77777777" w:rsidR="00280B72" w:rsidRPr="00E568C6" w:rsidRDefault="00280B72" w:rsidP="00280B72">
      <w:pPr>
        <w:shd w:val="clear" w:color="auto" w:fill="FFFFFE"/>
        <w:spacing w:after="0" w:line="285" w:lineRule="atLeast"/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</w:pPr>
      <w:r w:rsidRPr="00E568C6"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  <w:t>print('predicted y is :' , y_pred)</w:t>
      </w:r>
    </w:p>
    <w:p w14:paraId="77811CB8" w14:textId="77777777" w:rsidR="00280B72" w:rsidRPr="00E568C6" w:rsidRDefault="00280B72" w:rsidP="00280B72">
      <w:pPr>
        <w:rPr>
          <w:sz w:val="28"/>
          <w:szCs w:val="28"/>
        </w:rPr>
      </w:pPr>
    </w:p>
    <w:p w14:paraId="2F37B60E" w14:textId="3944C10F" w:rsidR="00280B72" w:rsidRPr="00E568C6" w:rsidRDefault="009E584A" w:rsidP="00280B7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b/>
          <w:bCs/>
          <w:sz w:val="28"/>
          <w:szCs w:val="28"/>
        </w:rPr>
      </w:pPr>
      <w:r w:rsidRPr="00E568C6">
        <w:rPr>
          <w:rFonts w:eastAsia="Times New Roman" w:cs="Courier New"/>
          <w:b/>
          <w:bCs/>
          <w:color w:val="000000"/>
          <w:sz w:val="28"/>
          <w:szCs w:val="28"/>
        </w:rPr>
        <w:t xml:space="preserve">დ) </w:t>
      </w:r>
      <w:r w:rsidR="00280B72" w:rsidRPr="00E568C6">
        <w:rPr>
          <w:b/>
          <w:bCs/>
          <w:sz w:val="28"/>
          <w:szCs w:val="28"/>
        </w:rPr>
        <w:t xml:space="preserve">მოცემული ცხრილის მიხედვით ააგეთ ორფაქტორიანი მოდელი </w:t>
      </w:r>
      <w:r w:rsidR="00280B72" w:rsidRPr="00E568C6">
        <w:rPr>
          <w:rFonts w:ascii="Consolas" w:hAnsi="Consolas"/>
          <w:b/>
          <w:bCs/>
          <w:color w:val="000000"/>
          <w:sz w:val="28"/>
          <w:szCs w:val="28"/>
          <w:u w:val="single"/>
        </w:rPr>
        <w:t>ElasticNet</w:t>
      </w:r>
      <w:r w:rsidR="00280B72" w:rsidRPr="00E568C6">
        <w:rPr>
          <w:b/>
          <w:bCs/>
          <w:sz w:val="28"/>
          <w:szCs w:val="28"/>
        </w:rPr>
        <w:t xml:space="preserve"> ალგორითმით თუ ალფა იქნება 1.0, ხოლო l1_ratio იქნება 0.5</w:t>
      </w:r>
    </w:p>
    <w:p w14:paraId="075010A1" w14:textId="77777777" w:rsidR="00280B72" w:rsidRPr="00E568C6" w:rsidRDefault="00280B72" w:rsidP="00280B7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eastAsia="Times New Roman" w:cs="Courier New"/>
          <w:b/>
          <w:bCs/>
          <w:color w:val="FF0000"/>
          <w:sz w:val="28"/>
          <w:szCs w:val="28"/>
        </w:rPr>
      </w:pPr>
      <w:r w:rsidRPr="00E568C6">
        <w:rPr>
          <w:b/>
          <w:bCs/>
          <w:color w:val="FF0000"/>
          <w:sz w:val="28"/>
          <w:szCs w:val="28"/>
        </w:rPr>
        <w:t xml:space="preserve">  </w:t>
      </w:r>
    </w:p>
    <w:p w14:paraId="57950A39" w14:textId="77777777" w:rsidR="00280B72" w:rsidRPr="00E568C6" w:rsidRDefault="00280B72" w:rsidP="00280B72">
      <w:pPr>
        <w:rPr>
          <w:b/>
          <w:bCs/>
          <w:color w:val="FF0000"/>
          <w:sz w:val="28"/>
          <w:szCs w:val="28"/>
        </w:rPr>
      </w:pPr>
      <w:r w:rsidRPr="00E568C6">
        <w:rPr>
          <w:b/>
          <w:bCs/>
          <w:color w:val="FF0000"/>
          <w:sz w:val="28"/>
          <w:szCs w:val="28"/>
        </w:rPr>
        <w:t>ამოხსნა:</w:t>
      </w:r>
    </w:p>
    <w:p w14:paraId="0BB6195B" w14:textId="77777777" w:rsidR="00280B72" w:rsidRPr="00E568C6" w:rsidRDefault="00280B72" w:rsidP="00280B72">
      <w:pPr>
        <w:shd w:val="clear" w:color="auto" w:fill="FFFFFE"/>
        <w:spacing w:after="0" w:line="285" w:lineRule="atLeast"/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</w:pPr>
      <w:r w:rsidRPr="00E568C6"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  <w:t>import numpy  as np</w:t>
      </w:r>
    </w:p>
    <w:p w14:paraId="63F77A12" w14:textId="77777777" w:rsidR="00280B72" w:rsidRPr="00E568C6" w:rsidRDefault="00280B72" w:rsidP="00280B72">
      <w:pPr>
        <w:shd w:val="clear" w:color="auto" w:fill="FFFFFE"/>
        <w:spacing w:after="0" w:line="285" w:lineRule="atLeast"/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</w:pPr>
      <w:r w:rsidRPr="00E568C6"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  <w:t>from sklearn.linear_model import ElasticNet</w:t>
      </w:r>
    </w:p>
    <w:p w14:paraId="2812DF5B" w14:textId="77777777" w:rsidR="00280B72" w:rsidRPr="00E568C6" w:rsidRDefault="00280B72" w:rsidP="00280B72">
      <w:pPr>
        <w:shd w:val="clear" w:color="auto" w:fill="FFFFFE"/>
        <w:spacing w:after="0" w:line="285" w:lineRule="atLeast"/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</w:pPr>
      <w:r w:rsidRPr="00E568C6"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  <w:t>x =np.array([</w:t>
      </w:r>
    </w:p>
    <w:p w14:paraId="770F5F3A" w14:textId="77777777" w:rsidR="00280B72" w:rsidRPr="00E568C6" w:rsidRDefault="00280B72" w:rsidP="00280B72">
      <w:pPr>
        <w:shd w:val="clear" w:color="auto" w:fill="FFFFFE"/>
        <w:spacing w:after="0" w:line="285" w:lineRule="atLeast"/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</w:pPr>
      <w:r w:rsidRPr="00E568C6"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  <w:t xml:space="preserve">  [0.1,0.5],[0.5,0.2],[1.2,2.4],[3.1,4.2]</w:t>
      </w:r>
    </w:p>
    <w:p w14:paraId="23C5249D" w14:textId="77777777" w:rsidR="00280B72" w:rsidRPr="00E568C6" w:rsidRDefault="00280B72" w:rsidP="00280B72">
      <w:pPr>
        <w:shd w:val="clear" w:color="auto" w:fill="FFFFFE"/>
        <w:spacing w:after="0" w:line="285" w:lineRule="atLeast"/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</w:pPr>
      <w:r w:rsidRPr="00E568C6"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  <w:t>])</w:t>
      </w:r>
    </w:p>
    <w:p w14:paraId="5D1A6E47" w14:textId="77777777" w:rsidR="00280B72" w:rsidRPr="00E568C6" w:rsidRDefault="00280B72" w:rsidP="00280B72">
      <w:pPr>
        <w:shd w:val="clear" w:color="auto" w:fill="FFFFFE"/>
        <w:spacing w:after="0" w:line="285" w:lineRule="atLeast"/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</w:pPr>
      <w:r w:rsidRPr="00E568C6"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  <w:t>y =np.array([3.7,4.2,7.9,12.9])</w:t>
      </w:r>
    </w:p>
    <w:p w14:paraId="5A05926D" w14:textId="77777777" w:rsidR="00280B72" w:rsidRPr="00E568C6" w:rsidRDefault="00280B72" w:rsidP="00280B72">
      <w:pPr>
        <w:shd w:val="clear" w:color="auto" w:fill="FFFFFE"/>
        <w:spacing w:after="0" w:line="285" w:lineRule="atLeast"/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</w:pPr>
    </w:p>
    <w:p w14:paraId="22CF4A5F" w14:textId="77777777" w:rsidR="00280B72" w:rsidRPr="00E568C6" w:rsidRDefault="00280B72" w:rsidP="00280B72">
      <w:pPr>
        <w:shd w:val="clear" w:color="auto" w:fill="FFFFFE"/>
        <w:spacing w:after="0" w:line="285" w:lineRule="atLeast"/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</w:pPr>
      <w:r w:rsidRPr="00E568C6"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  <w:t>model =ElasticNet(alpha=1.0,l1_ratio=0.5)</w:t>
      </w:r>
    </w:p>
    <w:p w14:paraId="0564F223" w14:textId="77777777" w:rsidR="00280B72" w:rsidRPr="00E568C6" w:rsidRDefault="00280B72" w:rsidP="00280B72">
      <w:pPr>
        <w:shd w:val="clear" w:color="auto" w:fill="FFFFFE"/>
        <w:spacing w:after="0" w:line="285" w:lineRule="atLeast"/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</w:pPr>
      <w:r w:rsidRPr="00E568C6"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  <w:t>model.fit(x,y)</w:t>
      </w:r>
    </w:p>
    <w:p w14:paraId="0CA9D11B" w14:textId="77777777" w:rsidR="00280B72" w:rsidRPr="00E568C6" w:rsidRDefault="00280B72" w:rsidP="00280B72">
      <w:pPr>
        <w:shd w:val="clear" w:color="auto" w:fill="FFFFFE"/>
        <w:spacing w:after="0" w:line="285" w:lineRule="atLeast"/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</w:pPr>
      <w:r w:rsidRPr="00E568C6"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  <w:t>r_sq =model.score(x,y)</w:t>
      </w:r>
    </w:p>
    <w:p w14:paraId="69C7A89C" w14:textId="77777777" w:rsidR="00280B72" w:rsidRPr="00E568C6" w:rsidRDefault="00280B72" w:rsidP="00280B72">
      <w:pPr>
        <w:shd w:val="clear" w:color="auto" w:fill="FFFFFE"/>
        <w:spacing w:after="0" w:line="285" w:lineRule="atLeast"/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</w:pPr>
      <w:r w:rsidRPr="00E568C6"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  <w:t>print('coefficient of determination:', r_sq)</w:t>
      </w:r>
    </w:p>
    <w:p w14:paraId="2B9C6488" w14:textId="77777777" w:rsidR="00280B72" w:rsidRPr="00E568C6" w:rsidRDefault="00280B72" w:rsidP="00280B72">
      <w:pPr>
        <w:shd w:val="clear" w:color="auto" w:fill="FFFFFE"/>
        <w:spacing w:after="0" w:line="285" w:lineRule="atLeast"/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</w:pPr>
      <w:r w:rsidRPr="00E568C6"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  <w:t>print('intercept:', model.intercept_)</w:t>
      </w:r>
    </w:p>
    <w:p w14:paraId="29C9728D" w14:textId="77777777" w:rsidR="00280B72" w:rsidRPr="00E568C6" w:rsidRDefault="00280B72" w:rsidP="00280B72">
      <w:pPr>
        <w:shd w:val="clear" w:color="auto" w:fill="FFFFFE"/>
        <w:spacing w:after="0" w:line="285" w:lineRule="atLeast"/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</w:pPr>
      <w:r w:rsidRPr="00E568C6"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  <w:t>print('slope:', model.coef_)</w:t>
      </w:r>
    </w:p>
    <w:p w14:paraId="303C4717" w14:textId="77777777" w:rsidR="00280B72" w:rsidRPr="00E568C6" w:rsidRDefault="00280B72" w:rsidP="00280B72">
      <w:pPr>
        <w:shd w:val="clear" w:color="auto" w:fill="FFFFFE"/>
        <w:spacing w:after="0" w:line="285" w:lineRule="atLeast"/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</w:pPr>
    </w:p>
    <w:p w14:paraId="13801C38" w14:textId="77777777" w:rsidR="00280B72" w:rsidRPr="00E568C6" w:rsidRDefault="00280B72" w:rsidP="00280B72">
      <w:pPr>
        <w:shd w:val="clear" w:color="auto" w:fill="FFFFFE"/>
        <w:spacing w:after="0" w:line="285" w:lineRule="atLeast"/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</w:pPr>
      <w:r w:rsidRPr="00E568C6"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  <w:t>y_pred =model.predict(x)</w:t>
      </w:r>
    </w:p>
    <w:p w14:paraId="34C7422C" w14:textId="77777777" w:rsidR="00280B72" w:rsidRPr="00E568C6" w:rsidRDefault="00280B72" w:rsidP="00280B72">
      <w:pPr>
        <w:shd w:val="clear" w:color="auto" w:fill="FFFFFE"/>
        <w:spacing w:after="0" w:line="285" w:lineRule="atLeast"/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</w:pPr>
      <w:r w:rsidRPr="00E568C6"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  <w:lastRenderedPageBreak/>
        <w:t>print('predicted y is :' , y_pred)</w:t>
      </w:r>
    </w:p>
    <w:p w14:paraId="16B2FD73" w14:textId="2F693955" w:rsidR="00280B72" w:rsidRDefault="00280B72" w:rsidP="005A502D">
      <w:pPr>
        <w:rPr>
          <w:b/>
          <w:bCs/>
          <w:noProof/>
          <w:sz w:val="28"/>
          <w:szCs w:val="28"/>
        </w:rPr>
      </w:pPr>
    </w:p>
    <w:p w14:paraId="72C93C81" w14:textId="14E1FA94" w:rsidR="0078192E" w:rsidRPr="001978CF" w:rsidRDefault="0078192E" w:rsidP="001978CF">
      <w:pPr>
        <w:jc w:val="both"/>
        <w:rPr>
          <w:b/>
          <w:bCs/>
          <w:noProof/>
          <w:color w:val="C00000"/>
          <w:sz w:val="28"/>
          <w:szCs w:val="28"/>
        </w:rPr>
      </w:pPr>
      <w:r>
        <w:rPr>
          <w:b/>
          <w:bCs/>
          <w:noProof/>
          <w:color w:val="C00000"/>
          <w:sz w:val="28"/>
          <w:szCs w:val="28"/>
        </w:rPr>
        <w:t xml:space="preserve">მე13 საკითხში აქ </w:t>
      </w:r>
      <w:r w:rsidR="001978CF">
        <w:rPr>
          <w:b/>
          <w:bCs/>
          <w:noProof/>
          <w:color w:val="C00000"/>
          <w:sz w:val="28"/>
          <w:szCs w:val="28"/>
          <w:lang w:val="en-US"/>
        </w:rPr>
        <w:t xml:space="preserve">statmodels </w:t>
      </w:r>
      <w:r w:rsidR="001978CF">
        <w:rPr>
          <w:b/>
          <w:bCs/>
          <w:noProof/>
          <w:color w:val="C00000"/>
          <w:sz w:val="28"/>
          <w:szCs w:val="28"/>
        </w:rPr>
        <w:t xml:space="preserve">ბიბლიოთეკის გამოყენებით მოდელის აგება და შეფასებაა. გამოცდაზე </w:t>
      </w:r>
      <w:r w:rsidR="001978CF" w:rsidRPr="00B2767B">
        <w:rPr>
          <w:b/>
          <w:bCs/>
          <w:color w:val="C00000"/>
          <w:sz w:val="28"/>
          <w:szCs w:val="28"/>
          <w:u w:val="single"/>
        </w:rPr>
        <w:t>შემფასებელი პარამეტრები და რეპორტი</w:t>
      </w:r>
      <w:r w:rsidR="001978CF">
        <w:rPr>
          <w:b/>
          <w:bCs/>
          <w:color w:val="C00000"/>
          <w:sz w:val="28"/>
          <w:szCs w:val="28"/>
        </w:rPr>
        <w:t xml:space="preserve"> ეს სიტყვები მიგანიშნებს რო ეს გჭირდება</w:t>
      </w:r>
      <w:r w:rsidR="001978CF" w:rsidRPr="00E568C6">
        <w:rPr>
          <w:b/>
          <w:bCs/>
          <w:sz w:val="28"/>
          <w:szCs w:val="28"/>
        </w:rPr>
        <w:t>.</w:t>
      </w:r>
    </w:p>
    <w:p w14:paraId="4741D813" w14:textId="609A7246" w:rsidR="005A502D" w:rsidRPr="00E568C6" w:rsidRDefault="005A502D" w:rsidP="00C7268B">
      <w:pPr>
        <w:jc w:val="both"/>
        <w:rPr>
          <w:b/>
          <w:bCs/>
          <w:sz w:val="28"/>
          <w:szCs w:val="28"/>
        </w:rPr>
      </w:pPr>
      <w:r w:rsidRPr="00E568C6">
        <w:rPr>
          <w:b/>
          <w:bCs/>
          <w:noProof/>
          <w:sz w:val="28"/>
          <w:szCs w:val="28"/>
        </w:rPr>
        <w:t>1</w:t>
      </w:r>
      <w:r w:rsidR="00FD0D51">
        <w:rPr>
          <w:b/>
          <w:bCs/>
          <w:noProof/>
          <w:sz w:val="28"/>
          <w:szCs w:val="28"/>
          <w:lang w:val="en-US"/>
        </w:rPr>
        <w:t>3</w:t>
      </w:r>
      <w:r w:rsidRPr="00E568C6">
        <w:rPr>
          <w:b/>
          <w:bCs/>
          <w:noProof/>
          <w:sz w:val="28"/>
          <w:szCs w:val="28"/>
        </w:rPr>
        <w:t xml:space="preserve">. </w:t>
      </w:r>
      <w:r w:rsidRPr="00E568C6">
        <w:rPr>
          <w:b/>
          <w:bCs/>
          <w:sz w:val="28"/>
          <w:szCs w:val="28"/>
        </w:rPr>
        <w:t xml:space="preserve">ვთქვათ მოცემული გაქვსთ შემდეგი მასივები ააგეთ უმცირეს კვადრატთა მეთოდით წრფივი რეგრესია და გამოიტანეთ მოდელის </w:t>
      </w:r>
      <w:r w:rsidR="00C7268B" w:rsidRPr="00B2767B">
        <w:rPr>
          <w:b/>
          <w:bCs/>
          <w:color w:val="C00000"/>
          <w:sz w:val="28"/>
          <w:szCs w:val="28"/>
          <w:u w:val="single"/>
        </w:rPr>
        <w:t>შემფასებელი</w:t>
      </w:r>
      <w:r w:rsidRPr="00B2767B">
        <w:rPr>
          <w:b/>
          <w:bCs/>
          <w:color w:val="C00000"/>
          <w:sz w:val="28"/>
          <w:szCs w:val="28"/>
          <w:u w:val="single"/>
        </w:rPr>
        <w:t xml:space="preserve"> პარამეტრები</w:t>
      </w:r>
      <w:r w:rsidR="005D27CE" w:rsidRPr="00B2767B">
        <w:rPr>
          <w:b/>
          <w:bCs/>
          <w:color w:val="C00000"/>
          <w:sz w:val="28"/>
          <w:szCs w:val="28"/>
          <w:u w:val="single"/>
        </w:rPr>
        <w:t xml:space="preserve"> და რეპორტი</w:t>
      </w:r>
      <w:r w:rsidRPr="00E568C6">
        <w:rPr>
          <w:b/>
          <w:bCs/>
          <w:sz w:val="28"/>
          <w:szCs w:val="28"/>
        </w:rPr>
        <w:t xml:space="preserve">. </w:t>
      </w:r>
    </w:p>
    <w:p w14:paraId="4C67795C" w14:textId="77777777" w:rsidR="005A502D" w:rsidRPr="00E568C6" w:rsidRDefault="005A502D" w:rsidP="005A502D">
      <w:pPr>
        <w:shd w:val="clear" w:color="auto" w:fill="FFFFFE"/>
        <w:spacing w:after="0" w:line="285" w:lineRule="atLeast"/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</w:pPr>
      <w:r w:rsidRPr="00E568C6"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  <w:t>x =np.array([</w:t>
      </w:r>
    </w:p>
    <w:p w14:paraId="3A4BA07E" w14:textId="77777777" w:rsidR="00273F76" w:rsidRPr="00E568C6" w:rsidRDefault="005A502D" w:rsidP="005A502D">
      <w:pPr>
        <w:shd w:val="clear" w:color="auto" w:fill="FFFFFE"/>
        <w:spacing w:after="0" w:line="285" w:lineRule="atLeast"/>
        <w:rPr>
          <w:rFonts w:eastAsia="Times New Roman" w:cs="Times New Roman"/>
          <w:b/>
          <w:bCs/>
          <w:color w:val="000000"/>
          <w:sz w:val="28"/>
          <w:szCs w:val="28"/>
          <w:lang w:eastAsia="ka-GE"/>
        </w:rPr>
      </w:pPr>
      <w:r w:rsidRPr="00E568C6"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  <w:t xml:space="preserve">  [0.1,0.5],[0.5,0.2],[1.2,2.4],[3.1,4.2],[4.4,5.3],[1.3,4.5],[2.3,5.6],</w:t>
      </w:r>
    </w:p>
    <w:p w14:paraId="38A7A500" w14:textId="5D2046DE" w:rsidR="005A502D" w:rsidRPr="00E568C6" w:rsidRDefault="005A502D" w:rsidP="005A502D">
      <w:pPr>
        <w:shd w:val="clear" w:color="auto" w:fill="FFFFFE"/>
        <w:spacing w:after="0" w:line="285" w:lineRule="atLeast"/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</w:pPr>
      <w:r w:rsidRPr="00E568C6"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  <w:t>[7.7,7.9]</w:t>
      </w:r>
    </w:p>
    <w:p w14:paraId="1271BE08" w14:textId="77777777" w:rsidR="005A502D" w:rsidRPr="00E568C6" w:rsidRDefault="005A502D" w:rsidP="005A502D">
      <w:pPr>
        <w:shd w:val="clear" w:color="auto" w:fill="FFFFFE"/>
        <w:spacing w:after="0" w:line="285" w:lineRule="atLeast"/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</w:pPr>
      <w:r w:rsidRPr="00E568C6"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  <w:t>])</w:t>
      </w:r>
    </w:p>
    <w:p w14:paraId="3093E1E5" w14:textId="77777777" w:rsidR="005A502D" w:rsidRPr="00E568C6" w:rsidRDefault="005A502D" w:rsidP="005A502D">
      <w:pPr>
        <w:shd w:val="clear" w:color="auto" w:fill="FFFFFE"/>
        <w:spacing w:after="0" w:line="285" w:lineRule="atLeast"/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</w:pPr>
      <w:r w:rsidRPr="00E568C6"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  <w:t>y =np.array([3.7,4.2,7.9,12.9,14.8,19.0,21.6,34.5])</w:t>
      </w:r>
    </w:p>
    <w:p w14:paraId="344DCF61" w14:textId="77777777" w:rsidR="005A502D" w:rsidRPr="00E568C6" w:rsidRDefault="005A502D" w:rsidP="005A502D">
      <w:pPr>
        <w:rPr>
          <w:b/>
          <w:bCs/>
          <w:sz w:val="28"/>
          <w:szCs w:val="28"/>
        </w:rPr>
      </w:pPr>
    </w:p>
    <w:p w14:paraId="28199721" w14:textId="77777777" w:rsidR="005A502D" w:rsidRPr="00E568C6" w:rsidRDefault="005A502D" w:rsidP="005A502D">
      <w:pPr>
        <w:rPr>
          <w:b/>
          <w:bCs/>
          <w:color w:val="FF0000"/>
          <w:sz w:val="28"/>
          <w:szCs w:val="28"/>
        </w:rPr>
      </w:pPr>
      <w:r w:rsidRPr="00E568C6">
        <w:rPr>
          <w:b/>
          <w:bCs/>
          <w:color w:val="FF0000"/>
          <w:sz w:val="28"/>
          <w:szCs w:val="28"/>
        </w:rPr>
        <w:t>ამოხსნა:</w:t>
      </w:r>
    </w:p>
    <w:p w14:paraId="78C78D20" w14:textId="77777777" w:rsidR="005A502D" w:rsidRPr="00E568C6" w:rsidRDefault="005A502D" w:rsidP="005A502D">
      <w:pPr>
        <w:shd w:val="clear" w:color="auto" w:fill="FFFFFE"/>
        <w:spacing w:after="0" w:line="285" w:lineRule="atLeast"/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</w:pPr>
      <w:r w:rsidRPr="00E568C6"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  <w:t>import numpy  as np</w:t>
      </w:r>
    </w:p>
    <w:p w14:paraId="1A7DF10D" w14:textId="77777777" w:rsidR="005A502D" w:rsidRPr="00E568C6" w:rsidRDefault="005A502D" w:rsidP="005A502D">
      <w:pPr>
        <w:shd w:val="clear" w:color="auto" w:fill="FFFFFE"/>
        <w:spacing w:after="0" w:line="285" w:lineRule="atLeast"/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</w:pPr>
      <w:r w:rsidRPr="00E568C6"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  <w:t>import statsmodels.api as sm</w:t>
      </w:r>
    </w:p>
    <w:p w14:paraId="6C952CE7" w14:textId="77777777" w:rsidR="005A502D" w:rsidRPr="00E568C6" w:rsidRDefault="005A502D" w:rsidP="005A502D">
      <w:pPr>
        <w:shd w:val="clear" w:color="auto" w:fill="FFFFFE"/>
        <w:spacing w:after="0" w:line="285" w:lineRule="atLeast"/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</w:pPr>
      <w:r w:rsidRPr="00E568C6"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  <w:t>x =np.array([</w:t>
      </w:r>
    </w:p>
    <w:p w14:paraId="31E88810" w14:textId="77777777" w:rsidR="005A502D" w:rsidRPr="00E568C6" w:rsidRDefault="005A502D" w:rsidP="005A502D">
      <w:pPr>
        <w:shd w:val="clear" w:color="auto" w:fill="FFFFFE"/>
        <w:spacing w:after="0" w:line="285" w:lineRule="atLeast"/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</w:pPr>
      <w:r w:rsidRPr="00E568C6"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  <w:t xml:space="preserve">  [0.1,0.5],[0.5,0.2],[1.2,2.4],[3.1,4.2],[4.4,5.3],[1.3,4.5],[2.3,5.6],[7.7,7.9]</w:t>
      </w:r>
    </w:p>
    <w:p w14:paraId="40B8A840" w14:textId="77777777" w:rsidR="005A502D" w:rsidRPr="00E568C6" w:rsidRDefault="005A502D" w:rsidP="005A502D">
      <w:pPr>
        <w:shd w:val="clear" w:color="auto" w:fill="FFFFFE"/>
        <w:spacing w:after="0" w:line="285" w:lineRule="atLeast"/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</w:pPr>
      <w:r w:rsidRPr="00E568C6"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  <w:t>])</w:t>
      </w:r>
    </w:p>
    <w:p w14:paraId="071B824F" w14:textId="77777777" w:rsidR="005A502D" w:rsidRPr="00E568C6" w:rsidRDefault="005A502D" w:rsidP="005A502D">
      <w:pPr>
        <w:shd w:val="clear" w:color="auto" w:fill="FFFFFE"/>
        <w:spacing w:after="0" w:line="285" w:lineRule="atLeast"/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</w:pPr>
      <w:r w:rsidRPr="00E568C6"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  <w:t>y =np.array([3.7,4.2,7.9,12.9,14.8,19.0,21.6,34.5])</w:t>
      </w:r>
    </w:p>
    <w:p w14:paraId="4562C91F" w14:textId="77777777" w:rsidR="005A502D" w:rsidRPr="00E568C6" w:rsidRDefault="005A502D" w:rsidP="005A502D">
      <w:pPr>
        <w:shd w:val="clear" w:color="auto" w:fill="FFFFFE"/>
        <w:spacing w:after="0" w:line="285" w:lineRule="atLeast"/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</w:pPr>
      <w:r w:rsidRPr="00E568C6"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  <w:t>x =sm.add_constant(x)</w:t>
      </w:r>
    </w:p>
    <w:p w14:paraId="79CA7B7B" w14:textId="77777777" w:rsidR="005A502D" w:rsidRPr="00E568C6" w:rsidRDefault="005A502D" w:rsidP="005A502D">
      <w:pPr>
        <w:shd w:val="clear" w:color="auto" w:fill="FFFFFE"/>
        <w:spacing w:after="0" w:line="285" w:lineRule="atLeast"/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</w:pPr>
      <w:r w:rsidRPr="00E568C6"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  <w:t>model = sm.OLS(y, x)</w:t>
      </w:r>
    </w:p>
    <w:p w14:paraId="67F019FD" w14:textId="77777777" w:rsidR="005A502D" w:rsidRPr="00E568C6" w:rsidRDefault="005A502D" w:rsidP="005A502D">
      <w:pPr>
        <w:shd w:val="clear" w:color="auto" w:fill="FFFFFE"/>
        <w:spacing w:after="0" w:line="285" w:lineRule="atLeast"/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</w:pPr>
      <w:r w:rsidRPr="00E568C6"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  <w:t>results = model.fit()</w:t>
      </w:r>
    </w:p>
    <w:p w14:paraId="0121E5F1" w14:textId="1385AC77" w:rsidR="005A502D" w:rsidRPr="00E568C6" w:rsidRDefault="005A502D" w:rsidP="005A502D">
      <w:pPr>
        <w:shd w:val="clear" w:color="auto" w:fill="FFFFFE"/>
        <w:spacing w:after="0" w:line="285" w:lineRule="atLeast"/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</w:pPr>
      <w:r w:rsidRPr="00E568C6">
        <w:rPr>
          <w:rFonts w:ascii="Consolas" w:eastAsia="Times New Roman" w:hAnsi="Consolas" w:cs="Times New Roman"/>
          <w:b/>
          <w:bCs/>
          <w:color w:val="000000"/>
          <w:sz w:val="28"/>
          <w:szCs w:val="28"/>
          <w:lang w:eastAsia="ka-GE"/>
        </w:rPr>
        <w:t>print(results.summary())</w:t>
      </w:r>
    </w:p>
    <w:p w14:paraId="0C7EF8AA" w14:textId="0A361485" w:rsidR="005A502D" w:rsidRPr="00E568C6" w:rsidRDefault="00C7268B" w:rsidP="005A502D">
      <w:pPr>
        <w:ind w:left="360"/>
        <w:rPr>
          <w:color w:val="7030A0"/>
          <w:sz w:val="28"/>
          <w:szCs w:val="28"/>
        </w:rPr>
      </w:pPr>
      <w:r w:rsidRPr="00E568C6">
        <w:rPr>
          <w:noProof/>
          <w:color w:val="7030A0"/>
          <w:sz w:val="28"/>
          <w:szCs w:val="28"/>
        </w:rPr>
        <w:lastRenderedPageBreak/>
        <w:drawing>
          <wp:anchor distT="0" distB="0" distL="114300" distR="114300" simplePos="0" relativeHeight="251658240" behindDoc="0" locked="0" layoutInCell="1" allowOverlap="1" wp14:anchorId="3378D094" wp14:editId="72A99769">
            <wp:simplePos x="0" y="0"/>
            <wp:positionH relativeFrom="margin">
              <wp:align>right</wp:align>
            </wp:positionH>
            <wp:positionV relativeFrom="paragraph">
              <wp:posOffset>421419</wp:posOffset>
            </wp:positionV>
            <wp:extent cx="5732890" cy="3326408"/>
            <wp:effectExtent l="0" t="0" r="1270" b="762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2890" cy="332640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A502D" w:rsidRPr="00E568C6">
        <w:rPr>
          <w:color w:val="7030A0"/>
          <w:sz w:val="28"/>
          <w:szCs w:val="28"/>
        </w:rPr>
        <w:t>შედეგი:</w:t>
      </w:r>
    </w:p>
    <w:p w14:paraId="7E164861" w14:textId="242A326A" w:rsidR="005A502D" w:rsidRPr="00E568C6" w:rsidRDefault="005A502D" w:rsidP="005A502D">
      <w:pPr>
        <w:ind w:left="720"/>
        <w:rPr>
          <w:sz w:val="28"/>
          <w:szCs w:val="28"/>
        </w:rPr>
      </w:pPr>
    </w:p>
    <w:sectPr w:rsidR="005A502D" w:rsidRPr="00E568C6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FE0221"/>
    <w:multiLevelType w:val="hybridMultilevel"/>
    <w:tmpl w:val="01080FE2"/>
    <w:lvl w:ilvl="0" w:tplc="0437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370019" w:tentative="1">
      <w:start w:val="1"/>
      <w:numFmt w:val="lowerLetter"/>
      <w:lvlText w:val="%2."/>
      <w:lvlJc w:val="left"/>
      <w:pPr>
        <w:ind w:left="1440" w:hanging="360"/>
      </w:pPr>
    </w:lvl>
    <w:lvl w:ilvl="2" w:tplc="0437001B" w:tentative="1">
      <w:start w:val="1"/>
      <w:numFmt w:val="lowerRoman"/>
      <w:lvlText w:val="%3."/>
      <w:lvlJc w:val="right"/>
      <w:pPr>
        <w:ind w:left="2160" w:hanging="180"/>
      </w:pPr>
    </w:lvl>
    <w:lvl w:ilvl="3" w:tplc="0437000F" w:tentative="1">
      <w:start w:val="1"/>
      <w:numFmt w:val="decimal"/>
      <w:lvlText w:val="%4."/>
      <w:lvlJc w:val="left"/>
      <w:pPr>
        <w:ind w:left="2880" w:hanging="360"/>
      </w:pPr>
    </w:lvl>
    <w:lvl w:ilvl="4" w:tplc="04370019" w:tentative="1">
      <w:start w:val="1"/>
      <w:numFmt w:val="lowerLetter"/>
      <w:lvlText w:val="%5."/>
      <w:lvlJc w:val="left"/>
      <w:pPr>
        <w:ind w:left="3600" w:hanging="360"/>
      </w:pPr>
    </w:lvl>
    <w:lvl w:ilvl="5" w:tplc="0437001B" w:tentative="1">
      <w:start w:val="1"/>
      <w:numFmt w:val="lowerRoman"/>
      <w:lvlText w:val="%6."/>
      <w:lvlJc w:val="right"/>
      <w:pPr>
        <w:ind w:left="4320" w:hanging="180"/>
      </w:pPr>
    </w:lvl>
    <w:lvl w:ilvl="6" w:tplc="0437000F" w:tentative="1">
      <w:start w:val="1"/>
      <w:numFmt w:val="decimal"/>
      <w:lvlText w:val="%7."/>
      <w:lvlJc w:val="left"/>
      <w:pPr>
        <w:ind w:left="5040" w:hanging="360"/>
      </w:pPr>
    </w:lvl>
    <w:lvl w:ilvl="7" w:tplc="04370019" w:tentative="1">
      <w:start w:val="1"/>
      <w:numFmt w:val="lowerLetter"/>
      <w:lvlText w:val="%8."/>
      <w:lvlJc w:val="left"/>
      <w:pPr>
        <w:ind w:left="5760" w:hanging="360"/>
      </w:pPr>
    </w:lvl>
    <w:lvl w:ilvl="8" w:tplc="043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8293341"/>
    <w:multiLevelType w:val="hybridMultilevel"/>
    <w:tmpl w:val="88B60F08"/>
    <w:lvl w:ilvl="0" w:tplc="0EE84AF4">
      <w:start w:val="1"/>
      <w:numFmt w:val="decimal"/>
      <w:lvlText w:val="%1."/>
      <w:lvlJc w:val="left"/>
      <w:pPr>
        <w:ind w:left="72" w:hanging="360"/>
      </w:pPr>
      <w:rPr>
        <w:rFonts w:hint="default"/>
        <w:color w:val="auto"/>
      </w:rPr>
    </w:lvl>
    <w:lvl w:ilvl="1" w:tplc="04370019" w:tentative="1">
      <w:start w:val="1"/>
      <w:numFmt w:val="lowerLetter"/>
      <w:lvlText w:val="%2."/>
      <w:lvlJc w:val="left"/>
      <w:pPr>
        <w:ind w:left="792" w:hanging="360"/>
      </w:pPr>
    </w:lvl>
    <w:lvl w:ilvl="2" w:tplc="0437001B" w:tentative="1">
      <w:start w:val="1"/>
      <w:numFmt w:val="lowerRoman"/>
      <w:lvlText w:val="%3."/>
      <w:lvlJc w:val="right"/>
      <w:pPr>
        <w:ind w:left="1512" w:hanging="180"/>
      </w:pPr>
    </w:lvl>
    <w:lvl w:ilvl="3" w:tplc="0437000F" w:tentative="1">
      <w:start w:val="1"/>
      <w:numFmt w:val="decimal"/>
      <w:lvlText w:val="%4."/>
      <w:lvlJc w:val="left"/>
      <w:pPr>
        <w:ind w:left="2232" w:hanging="360"/>
      </w:pPr>
    </w:lvl>
    <w:lvl w:ilvl="4" w:tplc="04370019" w:tentative="1">
      <w:start w:val="1"/>
      <w:numFmt w:val="lowerLetter"/>
      <w:lvlText w:val="%5."/>
      <w:lvlJc w:val="left"/>
      <w:pPr>
        <w:ind w:left="2952" w:hanging="360"/>
      </w:pPr>
    </w:lvl>
    <w:lvl w:ilvl="5" w:tplc="0437001B" w:tentative="1">
      <w:start w:val="1"/>
      <w:numFmt w:val="lowerRoman"/>
      <w:lvlText w:val="%6."/>
      <w:lvlJc w:val="right"/>
      <w:pPr>
        <w:ind w:left="3672" w:hanging="180"/>
      </w:pPr>
    </w:lvl>
    <w:lvl w:ilvl="6" w:tplc="0437000F" w:tentative="1">
      <w:start w:val="1"/>
      <w:numFmt w:val="decimal"/>
      <w:lvlText w:val="%7."/>
      <w:lvlJc w:val="left"/>
      <w:pPr>
        <w:ind w:left="4392" w:hanging="360"/>
      </w:pPr>
    </w:lvl>
    <w:lvl w:ilvl="7" w:tplc="04370019" w:tentative="1">
      <w:start w:val="1"/>
      <w:numFmt w:val="lowerLetter"/>
      <w:lvlText w:val="%8."/>
      <w:lvlJc w:val="left"/>
      <w:pPr>
        <w:ind w:left="5112" w:hanging="360"/>
      </w:pPr>
    </w:lvl>
    <w:lvl w:ilvl="8" w:tplc="0437001B" w:tentative="1">
      <w:start w:val="1"/>
      <w:numFmt w:val="lowerRoman"/>
      <w:lvlText w:val="%9."/>
      <w:lvlJc w:val="right"/>
      <w:pPr>
        <w:ind w:left="5832" w:hanging="180"/>
      </w:pPr>
    </w:lvl>
  </w:abstractNum>
  <w:abstractNum w:abstractNumId="2" w15:restartNumberingAfterBreak="0">
    <w:nsid w:val="3FCD6335"/>
    <w:multiLevelType w:val="hybridMultilevel"/>
    <w:tmpl w:val="AD74AF1C"/>
    <w:lvl w:ilvl="0" w:tplc="0437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370019" w:tentative="1">
      <w:start w:val="1"/>
      <w:numFmt w:val="lowerLetter"/>
      <w:lvlText w:val="%2."/>
      <w:lvlJc w:val="left"/>
      <w:pPr>
        <w:ind w:left="1440" w:hanging="360"/>
      </w:pPr>
    </w:lvl>
    <w:lvl w:ilvl="2" w:tplc="0437001B" w:tentative="1">
      <w:start w:val="1"/>
      <w:numFmt w:val="lowerRoman"/>
      <w:lvlText w:val="%3."/>
      <w:lvlJc w:val="right"/>
      <w:pPr>
        <w:ind w:left="2160" w:hanging="180"/>
      </w:pPr>
    </w:lvl>
    <w:lvl w:ilvl="3" w:tplc="0437000F" w:tentative="1">
      <w:start w:val="1"/>
      <w:numFmt w:val="decimal"/>
      <w:lvlText w:val="%4."/>
      <w:lvlJc w:val="left"/>
      <w:pPr>
        <w:ind w:left="2880" w:hanging="360"/>
      </w:pPr>
    </w:lvl>
    <w:lvl w:ilvl="4" w:tplc="04370019" w:tentative="1">
      <w:start w:val="1"/>
      <w:numFmt w:val="lowerLetter"/>
      <w:lvlText w:val="%5."/>
      <w:lvlJc w:val="left"/>
      <w:pPr>
        <w:ind w:left="3600" w:hanging="360"/>
      </w:pPr>
    </w:lvl>
    <w:lvl w:ilvl="5" w:tplc="0437001B" w:tentative="1">
      <w:start w:val="1"/>
      <w:numFmt w:val="lowerRoman"/>
      <w:lvlText w:val="%6."/>
      <w:lvlJc w:val="right"/>
      <w:pPr>
        <w:ind w:left="4320" w:hanging="180"/>
      </w:pPr>
    </w:lvl>
    <w:lvl w:ilvl="6" w:tplc="0437000F" w:tentative="1">
      <w:start w:val="1"/>
      <w:numFmt w:val="decimal"/>
      <w:lvlText w:val="%7."/>
      <w:lvlJc w:val="left"/>
      <w:pPr>
        <w:ind w:left="5040" w:hanging="360"/>
      </w:pPr>
    </w:lvl>
    <w:lvl w:ilvl="7" w:tplc="04370019" w:tentative="1">
      <w:start w:val="1"/>
      <w:numFmt w:val="lowerLetter"/>
      <w:lvlText w:val="%8."/>
      <w:lvlJc w:val="left"/>
      <w:pPr>
        <w:ind w:left="5760" w:hanging="360"/>
      </w:pPr>
    </w:lvl>
    <w:lvl w:ilvl="8" w:tplc="043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A4B7D31"/>
    <w:multiLevelType w:val="hybridMultilevel"/>
    <w:tmpl w:val="ADF292C2"/>
    <w:lvl w:ilvl="0" w:tplc="0437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370019" w:tentative="1">
      <w:start w:val="1"/>
      <w:numFmt w:val="lowerLetter"/>
      <w:lvlText w:val="%2."/>
      <w:lvlJc w:val="left"/>
      <w:pPr>
        <w:ind w:left="1440" w:hanging="360"/>
      </w:pPr>
    </w:lvl>
    <w:lvl w:ilvl="2" w:tplc="0437001B" w:tentative="1">
      <w:start w:val="1"/>
      <w:numFmt w:val="lowerRoman"/>
      <w:lvlText w:val="%3."/>
      <w:lvlJc w:val="right"/>
      <w:pPr>
        <w:ind w:left="2160" w:hanging="180"/>
      </w:pPr>
    </w:lvl>
    <w:lvl w:ilvl="3" w:tplc="0437000F" w:tentative="1">
      <w:start w:val="1"/>
      <w:numFmt w:val="decimal"/>
      <w:lvlText w:val="%4."/>
      <w:lvlJc w:val="left"/>
      <w:pPr>
        <w:ind w:left="2880" w:hanging="360"/>
      </w:pPr>
    </w:lvl>
    <w:lvl w:ilvl="4" w:tplc="04370019" w:tentative="1">
      <w:start w:val="1"/>
      <w:numFmt w:val="lowerLetter"/>
      <w:lvlText w:val="%5."/>
      <w:lvlJc w:val="left"/>
      <w:pPr>
        <w:ind w:left="3600" w:hanging="360"/>
      </w:pPr>
    </w:lvl>
    <w:lvl w:ilvl="5" w:tplc="0437001B" w:tentative="1">
      <w:start w:val="1"/>
      <w:numFmt w:val="lowerRoman"/>
      <w:lvlText w:val="%6."/>
      <w:lvlJc w:val="right"/>
      <w:pPr>
        <w:ind w:left="4320" w:hanging="180"/>
      </w:pPr>
    </w:lvl>
    <w:lvl w:ilvl="6" w:tplc="0437000F" w:tentative="1">
      <w:start w:val="1"/>
      <w:numFmt w:val="decimal"/>
      <w:lvlText w:val="%7."/>
      <w:lvlJc w:val="left"/>
      <w:pPr>
        <w:ind w:left="5040" w:hanging="360"/>
      </w:pPr>
    </w:lvl>
    <w:lvl w:ilvl="7" w:tplc="04370019" w:tentative="1">
      <w:start w:val="1"/>
      <w:numFmt w:val="lowerLetter"/>
      <w:lvlText w:val="%8."/>
      <w:lvlJc w:val="left"/>
      <w:pPr>
        <w:ind w:left="5760" w:hanging="360"/>
      </w:pPr>
    </w:lvl>
    <w:lvl w:ilvl="8" w:tplc="0437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782064053">
    <w:abstractNumId w:val="2"/>
  </w:num>
  <w:num w:numId="2" w16cid:durableId="453644996">
    <w:abstractNumId w:val="0"/>
  </w:num>
  <w:num w:numId="3" w16cid:durableId="1868447113">
    <w:abstractNumId w:val="3"/>
  </w:num>
  <w:num w:numId="4" w16cid:durableId="21420102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4"/>
  <w:proofState w:spelling="clean" w:grammar="clean"/>
  <w:defaultTabStop w:val="708"/>
  <w:hyphenationZone w:val="141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C64C1"/>
    <w:rsid w:val="00005254"/>
    <w:rsid w:val="00007A32"/>
    <w:rsid w:val="00054584"/>
    <w:rsid w:val="000840CE"/>
    <w:rsid w:val="000F3A02"/>
    <w:rsid w:val="001978CF"/>
    <w:rsid w:val="001F4923"/>
    <w:rsid w:val="001F780F"/>
    <w:rsid w:val="002313A0"/>
    <w:rsid w:val="002422E0"/>
    <w:rsid w:val="00273F76"/>
    <w:rsid w:val="00280B72"/>
    <w:rsid w:val="003468B2"/>
    <w:rsid w:val="00355AE2"/>
    <w:rsid w:val="00373291"/>
    <w:rsid w:val="003D72A2"/>
    <w:rsid w:val="00461235"/>
    <w:rsid w:val="00484827"/>
    <w:rsid w:val="004C14AF"/>
    <w:rsid w:val="005618DC"/>
    <w:rsid w:val="005A502D"/>
    <w:rsid w:val="005D27CE"/>
    <w:rsid w:val="00617139"/>
    <w:rsid w:val="00642221"/>
    <w:rsid w:val="00695C94"/>
    <w:rsid w:val="006E0F07"/>
    <w:rsid w:val="006F6470"/>
    <w:rsid w:val="0078192E"/>
    <w:rsid w:val="007F644B"/>
    <w:rsid w:val="008251A3"/>
    <w:rsid w:val="008902EB"/>
    <w:rsid w:val="00891194"/>
    <w:rsid w:val="00947D22"/>
    <w:rsid w:val="009713FF"/>
    <w:rsid w:val="009917EE"/>
    <w:rsid w:val="009B0040"/>
    <w:rsid w:val="009E584A"/>
    <w:rsid w:val="009F2C17"/>
    <w:rsid w:val="009F6683"/>
    <w:rsid w:val="00A30B3E"/>
    <w:rsid w:val="00AA42F4"/>
    <w:rsid w:val="00B1776F"/>
    <w:rsid w:val="00B2767B"/>
    <w:rsid w:val="00BF08AE"/>
    <w:rsid w:val="00C32D14"/>
    <w:rsid w:val="00C45DC6"/>
    <w:rsid w:val="00C7268B"/>
    <w:rsid w:val="00CD1C2C"/>
    <w:rsid w:val="00CD2822"/>
    <w:rsid w:val="00CE1E09"/>
    <w:rsid w:val="00CE5F9C"/>
    <w:rsid w:val="00D337D9"/>
    <w:rsid w:val="00D634CB"/>
    <w:rsid w:val="00D6353E"/>
    <w:rsid w:val="00DC2C28"/>
    <w:rsid w:val="00E02257"/>
    <w:rsid w:val="00E4725F"/>
    <w:rsid w:val="00E568C6"/>
    <w:rsid w:val="00EB10BF"/>
    <w:rsid w:val="00EC2C70"/>
    <w:rsid w:val="00F120FB"/>
    <w:rsid w:val="00F44C1D"/>
    <w:rsid w:val="00FC64C1"/>
    <w:rsid w:val="00FD0D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ka-G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57FDD7B"/>
  <w15:chartTrackingRefBased/>
  <w15:docId w15:val="{55108679-A6BA-43E9-BB3C-B947C5B027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ka-GE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F492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qFormat/>
    <w:rsid w:val="00FC64C1"/>
    <w:pPr>
      <w:ind w:left="720"/>
      <w:contextualSpacing/>
    </w:pPr>
    <w:rPr>
      <w:lang w:val="en-US"/>
    </w:rPr>
  </w:style>
  <w:style w:type="table" w:styleId="TableGrid">
    <w:name w:val="Table Grid"/>
    <w:basedOn w:val="TableNormal"/>
    <w:uiPriority w:val="39"/>
    <w:rsid w:val="00FC64C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5Dark-Accent6">
    <w:name w:val="Grid Table 5 Dark Accent 6"/>
    <w:basedOn w:val="TableNormal"/>
    <w:uiPriority w:val="50"/>
    <w:rsid w:val="002313A0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AA42F4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ka-GE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AA42F4"/>
    <w:rPr>
      <w:rFonts w:ascii="Courier New" w:eastAsia="Times New Roman" w:hAnsi="Courier New" w:cs="Courier New"/>
      <w:sz w:val="20"/>
      <w:szCs w:val="20"/>
      <w:lang w:eastAsia="ka-GE"/>
    </w:rPr>
  </w:style>
  <w:style w:type="character" w:customStyle="1" w:styleId="n">
    <w:name w:val="n"/>
    <w:basedOn w:val="DefaultParagraphFont"/>
    <w:rsid w:val="00AA42F4"/>
  </w:style>
  <w:style w:type="table" w:styleId="GridTable5Dark-Accent4">
    <w:name w:val="Grid Table 5 Dark Accent 4"/>
    <w:basedOn w:val="TableNormal"/>
    <w:uiPriority w:val="50"/>
    <w:rsid w:val="009917EE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FF2CC" w:themeFill="accent4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FC000" w:themeFill="accent4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FC000" w:themeFill="accent4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FFC000" w:themeFill="accent4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FFC000" w:themeFill="accent4"/>
      </w:tcPr>
    </w:tblStylePr>
    <w:tblStylePr w:type="band1Vert">
      <w:tblPr/>
      <w:tcPr>
        <w:shd w:val="clear" w:color="auto" w:fill="FFE599" w:themeFill="accent4" w:themeFillTint="66"/>
      </w:tcPr>
    </w:tblStylePr>
    <w:tblStylePr w:type="band1Horz">
      <w:tblPr/>
      <w:tcPr>
        <w:shd w:val="clear" w:color="auto" w:fill="FFE599" w:themeFill="accent4" w:themeFillTint="66"/>
      </w:tcPr>
    </w:tblStylePr>
  </w:style>
  <w:style w:type="table" w:styleId="GridTable5Dark-Accent5">
    <w:name w:val="Grid Table 5 Dark Accent 5"/>
    <w:basedOn w:val="TableNormal"/>
    <w:uiPriority w:val="50"/>
    <w:rsid w:val="00CE5F9C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EEAF6" w:themeFill="accent5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5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5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5B9BD5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5B9BD5" w:themeFill="accent5"/>
      </w:tcPr>
    </w:tblStylePr>
    <w:tblStylePr w:type="band1Vert">
      <w:tblPr/>
      <w:tcPr>
        <w:shd w:val="clear" w:color="auto" w:fill="BDD6EE" w:themeFill="accent5" w:themeFillTint="66"/>
      </w:tcPr>
    </w:tblStylePr>
    <w:tblStylePr w:type="band1Horz">
      <w:tblPr/>
      <w:tcPr>
        <w:shd w:val="clear" w:color="auto" w:fill="BDD6EE" w:themeFill="accent5" w:themeFillTint="66"/>
      </w:tcPr>
    </w:tblStylePr>
  </w:style>
  <w:style w:type="table" w:styleId="GridTable5Dark-Accent2">
    <w:name w:val="Grid Table 5 Dark Accent 2"/>
    <w:basedOn w:val="TableNormal"/>
    <w:uiPriority w:val="50"/>
    <w:rsid w:val="00CE5F9C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BE4D5" w:themeFill="accent2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ED7D31" w:themeFill="accent2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ED7D31" w:themeFill="accent2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ED7D31" w:themeFill="accent2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ED7D31" w:themeFill="accent2"/>
      </w:tcPr>
    </w:tblStylePr>
    <w:tblStylePr w:type="band1Vert">
      <w:tblPr/>
      <w:tcPr>
        <w:shd w:val="clear" w:color="auto" w:fill="F7CAAC" w:themeFill="accent2" w:themeFillTint="66"/>
      </w:tcPr>
    </w:tblStylePr>
    <w:tblStylePr w:type="band1Horz">
      <w:tblPr/>
      <w:tcPr>
        <w:shd w:val="clear" w:color="auto" w:fill="F7CAAC" w:themeFill="accent2" w:themeFillTint="66"/>
      </w:tcPr>
    </w:tblStylePr>
  </w:style>
  <w:style w:type="character" w:customStyle="1" w:styleId="ListParagraphChar">
    <w:name w:val="List Paragraph Char"/>
    <w:link w:val="ListParagraph"/>
    <w:locked/>
    <w:rsid w:val="008251A3"/>
    <w:rPr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99070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155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122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image" Target="media/image8.jpg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10.tmp"/><Relationship Id="rId1" Type="http://schemas.openxmlformats.org/officeDocument/2006/relationships/customXml" Target="../customXml/item1.xml"/><Relationship Id="rId6" Type="http://schemas.openxmlformats.org/officeDocument/2006/relationships/image" Target="media/image1.jpg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6.jpeg"/><Relationship Id="rId10" Type="http://schemas.openxmlformats.org/officeDocument/2006/relationships/oleObject" Target="embeddings/oleObject2.bin"/><Relationship Id="rId19" Type="http://schemas.openxmlformats.org/officeDocument/2006/relationships/image" Target="media/image9.tmp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CHICAGO.XSL" StyleName="Chicago" Version="16"/>
</file>

<file path=customXml/itemProps1.xml><?xml version="1.0" encoding="utf-8"?>
<ds:datastoreItem xmlns:ds="http://schemas.openxmlformats.org/officeDocument/2006/customXml" ds:itemID="{786840C9-1C4E-420B-8A5A-ED33F6D2895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</TotalTime>
  <Pages>19</Pages>
  <Words>2499</Words>
  <Characters>14247</Characters>
  <Application>Microsoft Office Word</Application>
  <DocSecurity>0</DocSecurity>
  <Lines>118</Lines>
  <Paragraphs>3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7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ks Chakhvadze</dc:creator>
  <cp:keywords/>
  <dc:description/>
  <cp:lastModifiedBy>Aleksandre Chakvadze</cp:lastModifiedBy>
  <cp:revision>19</cp:revision>
  <dcterms:created xsi:type="dcterms:W3CDTF">2022-12-31T06:51:00Z</dcterms:created>
  <dcterms:modified xsi:type="dcterms:W3CDTF">2022-12-31T07:52:00Z</dcterms:modified>
</cp:coreProperties>
</file>